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Федеральное государственное автономное образовательное учреждение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высшего образования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«Московский государственный институт международных отношений (университет)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Министерства иностранных дел Российской Федерации»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Одинцовский филиал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b/>
          <w:sz w:val="24"/>
          <w:szCs w:val="24"/>
          <w:lang w:eastAsia="ar-SA"/>
        </w:rPr>
        <w:t>Лицей МГИМО им. А.М. Горчакова</w:t>
      </w: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Default="00102F77" w:rsidP="00102F77">
      <w:pPr>
        <w:shd w:val="clear" w:color="auto" w:fill="FFFFFF"/>
        <w:suppressAutoHyphens/>
        <w:jc w:val="center"/>
        <w:rPr>
          <w:rFonts w:eastAsia="MS Mincho"/>
          <w:bCs/>
          <w:sz w:val="24"/>
          <w:szCs w:val="24"/>
          <w:lang w:eastAsia="ar-SA"/>
        </w:rPr>
      </w:pPr>
    </w:p>
    <w:tbl>
      <w:tblPr>
        <w:tblStyle w:val="ab"/>
        <w:tblpPr w:leftFromText="180" w:rightFromText="180" w:vertAnchor="text" w:horzAnchor="margin" w:tblpY="20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102F77" w:rsidTr="00102F77">
        <w:tc>
          <w:tcPr>
            <w:tcW w:w="4785" w:type="dxa"/>
          </w:tcPr>
          <w:p w:rsidR="00102F77" w:rsidRPr="00102F77" w:rsidRDefault="00102F77" w:rsidP="00102F77">
            <w:pPr>
              <w:shd w:val="clear" w:color="auto" w:fill="FFFFFF"/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«ПРИНЯТО»                                                                                                                                                                                                              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Педагогическим советом                                                                                                                                                                                        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>Лицея МГИМО                                                                                    им. А.М. Горчакова</w:t>
            </w:r>
          </w:p>
          <w:p w:rsidR="00102F77" w:rsidRPr="00102F77" w:rsidRDefault="00102F77" w:rsidP="00102F77">
            <w:pPr>
              <w:suppressAutoHyphens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Протокол № </w:t>
            </w:r>
            <w:r w:rsidRPr="00102F77"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  <w:t xml:space="preserve">1 </w:t>
            </w: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от                                                                               « 26 »  августа  2016 г.                                                                        </w:t>
            </w:r>
          </w:p>
        </w:tc>
        <w:tc>
          <w:tcPr>
            <w:tcW w:w="4786" w:type="dxa"/>
          </w:tcPr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«УТВЕРЖДАЮ»                                                                                                                       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Директор Лицея МГИМО                                                                                                                      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>им. А.М. Горчакова                                                                             ____________ Р.И. Котов</w:t>
            </w:r>
          </w:p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Приказ № </w:t>
            </w:r>
            <w:r w:rsidRPr="00102F77"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  <w:t xml:space="preserve">5 </w:t>
            </w:r>
            <w:proofErr w:type="gramStart"/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>от</w:t>
            </w:r>
            <w:proofErr w:type="gramEnd"/>
          </w:p>
          <w:p w:rsidR="00102F77" w:rsidRPr="00102F77" w:rsidRDefault="00102F77" w:rsidP="00102F77">
            <w:pPr>
              <w:shd w:val="clear" w:color="auto" w:fill="FFFFFF"/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  <w:r w:rsidRPr="00102F77">
              <w:rPr>
                <w:rFonts w:ascii="Times New Roman" w:eastAsia="MS Mincho" w:hAnsi="Times New Roman" w:cs="Times New Roman"/>
                <w:sz w:val="24"/>
                <w:szCs w:val="24"/>
                <w:lang w:eastAsia="ar-SA"/>
              </w:rPr>
              <w:t xml:space="preserve"> « 01» сентября 2016 г.</w:t>
            </w:r>
          </w:p>
          <w:p w:rsidR="00102F77" w:rsidRPr="00102F77" w:rsidRDefault="00102F77" w:rsidP="00102F77">
            <w:pPr>
              <w:suppressAutoHyphens/>
              <w:jc w:val="right"/>
              <w:rPr>
                <w:rFonts w:ascii="Times New Roman" w:eastAsia="MS Mincho" w:hAnsi="Times New Roman" w:cs="Times New Roman"/>
                <w:bCs/>
                <w:sz w:val="24"/>
                <w:szCs w:val="24"/>
                <w:lang w:eastAsia="ar-SA"/>
              </w:rPr>
            </w:pPr>
          </w:p>
        </w:tc>
      </w:tr>
    </w:tbl>
    <w:p w:rsidR="00102F77" w:rsidRDefault="00102F77" w:rsidP="00102F77">
      <w:pPr>
        <w:shd w:val="clear" w:color="auto" w:fill="FFFFFF"/>
        <w:suppressAutoHyphens/>
        <w:rPr>
          <w:rFonts w:eastAsia="MS Mincho"/>
          <w:bCs/>
          <w:sz w:val="24"/>
          <w:szCs w:val="24"/>
          <w:lang w:eastAsia="ar-SA"/>
        </w:rPr>
      </w:pPr>
    </w:p>
    <w:p w:rsidR="00102F77" w:rsidRDefault="00102F77" w:rsidP="00102F77">
      <w:pPr>
        <w:shd w:val="clear" w:color="auto" w:fill="FFFFFF"/>
        <w:suppressAutoHyphens/>
        <w:jc w:val="center"/>
        <w:rPr>
          <w:rFonts w:eastAsia="MS Mincho"/>
          <w:bCs/>
          <w:sz w:val="24"/>
          <w:szCs w:val="24"/>
          <w:lang w:eastAsia="ar-SA"/>
        </w:rPr>
      </w:pPr>
    </w:p>
    <w:p w:rsidR="00102F77" w:rsidRPr="00102F77" w:rsidRDefault="00102F77" w:rsidP="00102F77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Pr="00102F77" w:rsidRDefault="00102F77" w:rsidP="00102F77">
      <w:pPr>
        <w:shd w:val="clear" w:color="auto" w:fill="FFFFFF"/>
        <w:suppressAutoHyphens/>
        <w:spacing w:after="0"/>
        <w:jc w:val="center"/>
        <w:rPr>
          <w:rFonts w:ascii="Times New Roman" w:eastAsia="MS Mincho" w:hAnsi="Times New Roman" w:cs="Times New Roman"/>
          <w:b/>
          <w:bCs/>
          <w:sz w:val="40"/>
          <w:szCs w:val="40"/>
          <w:lang w:eastAsia="ar-SA"/>
        </w:rPr>
      </w:pPr>
      <w:r>
        <w:rPr>
          <w:rFonts w:ascii="Times New Roman" w:eastAsia="MS Mincho" w:hAnsi="Times New Roman" w:cs="Times New Roman"/>
          <w:sz w:val="40"/>
          <w:szCs w:val="40"/>
          <w:lang w:eastAsia="ar-SA"/>
        </w:rPr>
        <w:t>Рабочая программа по алгебре и начала математического анализа</w:t>
      </w:r>
      <w:r w:rsidRPr="00102F77">
        <w:rPr>
          <w:rFonts w:ascii="Times New Roman" w:eastAsia="MS Mincho" w:hAnsi="Times New Roman" w:cs="Times New Roman"/>
          <w:sz w:val="40"/>
          <w:szCs w:val="40"/>
          <w:lang w:eastAsia="ar-SA"/>
        </w:rPr>
        <w:t xml:space="preserve"> </w:t>
      </w:r>
    </w:p>
    <w:p w:rsidR="00102F77" w:rsidRPr="00102F77" w:rsidRDefault="00102F7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40"/>
          <w:szCs w:val="40"/>
          <w:lang w:eastAsia="ar-SA"/>
        </w:rPr>
      </w:pPr>
      <w:r w:rsidRPr="00102F77">
        <w:rPr>
          <w:rFonts w:ascii="Times New Roman" w:eastAsia="MS Mincho" w:hAnsi="Times New Roman" w:cs="Times New Roman"/>
          <w:sz w:val="40"/>
          <w:szCs w:val="40"/>
          <w:lang w:eastAsia="ar-SA"/>
        </w:rPr>
        <w:t xml:space="preserve"> для 10 класса</w:t>
      </w:r>
    </w:p>
    <w:p w:rsidR="00102F77" w:rsidRPr="00102F77" w:rsidRDefault="00102F7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ar-SA"/>
        </w:rPr>
      </w:pPr>
      <w:r w:rsidRPr="00102F77">
        <w:rPr>
          <w:rFonts w:ascii="Times New Roman" w:eastAsia="MS Mincho" w:hAnsi="Times New Roman" w:cs="Times New Roman"/>
          <w:sz w:val="28"/>
          <w:szCs w:val="28"/>
          <w:lang w:eastAsia="ar-SA"/>
        </w:rPr>
        <w:t>Срок реализации: 1 год</w:t>
      </w:r>
    </w:p>
    <w:p w:rsidR="00102F77" w:rsidRPr="00102F77" w:rsidRDefault="00102F7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ar-SA"/>
        </w:rPr>
      </w:pPr>
    </w:p>
    <w:p w:rsidR="00102F77" w:rsidRPr="00102F77" w:rsidRDefault="00102F7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Pr="00102F77" w:rsidRDefault="00102F77" w:rsidP="00102F77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  <w:r w:rsidRPr="00102F77">
        <w:rPr>
          <w:rFonts w:ascii="Times New Roman" w:eastAsia="MS Mincho" w:hAnsi="Times New Roman" w:cs="Times New Roman"/>
          <w:sz w:val="24"/>
          <w:szCs w:val="24"/>
          <w:lang w:eastAsia="ar-SA"/>
        </w:rPr>
        <w:t xml:space="preserve">                                                                                                                </w:t>
      </w:r>
    </w:p>
    <w:p w:rsidR="00102F77" w:rsidRPr="00102F77" w:rsidRDefault="00102F77" w:rsidP="00102F77">
      <w:pPr>
        <w:shd w:val="clear" w:color="auto" w:fill="FFFFFF"/>
        <w:suppressAutoHyphens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Pr="00102F77" w:rsidRDefault="00102F77" w:rsidP="00102F77">
      <w:pPr>
        <w:jc w:val="right"/>
        <w:rPr>
          <w:rFonts w:ascii="Times New Roman" w:hAnsi="Times New Roman" w:cs="Times New Roman"/>
          <w:b/>
          <w:sz w:val="28"/>
          <w:szCs w:val="28"/>
        </w:rPr>
      </w:pPr>
      <w:r w:rsidRPr="00102F77">
        <w:rPr>
          <w:rFonts w:ascii="Times New Roman" w:hAnsi="Times New Roman" w:cs="Times New Roman"/>
          <w:sz w:val="28"/>
          <w:szCs w:val="28"/>
        </w:rPr>
        <w:t>Составител</w:t>
      </w:r>
      <w:r>
        <w:rPr>
          <w:rFonts w:ascii="Times New Roman" w:hAnsi="Times New Roman" w:cs="Times New Roman"/>
          <w:sz w:val="28"/>
          <w:szCs w:val="28"/>
        </w:rPr>
        <w:t xml:space="preserve">ь: Берникова Инга </w:t>
      </w:r>
      <w:proofErr w:type="spellStart"/>
      <w:r>
        <w:rPr>
          <w:rFonts w:ascii="Times New Roman" w:hAnsi="Times New Roman" w:cs="Times New Roman"/>
          <w:sz w:val="28"/>
          <w:szCs w:val="28"/>
        </w:rPr>
        <w:t>Корнеевна</w:t>
      </w:r>
      <w:proofErr w:type="spellEnd"/>
    </w:p>
    <w:p w:rsidR="00102F77" w:rsidRPr="00102F77" w:rsidRDefault="00102F77" w:rsidP="00102F7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02F77" w:rsidRPr="00102F77" w:rsidRDefault="00102F77" w:rsidP="00102F77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02F77" w:rsidRPr="00102F77" w:rsidRDefault="00102F77" w:rsidP="00102F77">
      <w:pPr>
        <w:shd w:val="clear" w:color="auto" w:fill="FFFFFF"/>
        <w:suppressAutoHyphens/>
        <w:ind w:left="5664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ar-SA"/>
        </w:rPr>
      </w:pPr>
    </w:p>
    <w:p w:rsidR="00102F77" w:rsidRDefault="00646EE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Cs/>
          <w:sz w:val="28"/>
          <w:szCs w:val="28"/>
          <w:lang w:eastAsia="ar-SA"/>
        </w:rPr>
      </w:pPr>
      <w:r>
        <w:rPr>
          <w:rFonts w:ascii="Times New Roman" w:eastAsia="MS Mincho" w:hAnsi="Times New Roman" w:cs="Times New Roman"/>
          <w:bCs/>
          <w:sz w:val="28"/>
          <w:szCs w:val="28"/>
          <w:lang w:eastAsia="ar-SA"/>
        </w:rPr>
        <w:t xml:space="preserve">г. Одинцово, </w:t>
      </w:r>
      <w:r w:rsidR="00102F77" w:rsidRPr="00102F77">
        <w:rPr>
          <w:rFonts w:ascii="Times New Roman" w:eastAsia="MS Mincho" w:hAnsi="Times New Roman" w:cs="Times New Roman"/>
          <w:bCs/>
          <w:sz w:val="28"/>
          <w:szCs w:val="28"/>
          <w:lang w:eastAsia="ar-SA"/>
        </w:rPr>
        <w:t>2016 г.</w:t>
      </w:r>
    </w:p>
    <w:p w:rsidR="00102F77" w:rsidRDefault="00102F77">
      <w:pPr>
        <w:rPr>
          <w:rFonts w:ascii="Times New Roman" w:eastAsia="MS Mincho" w:hAnsi="Times New Roman" w:cs="Times New Roman"/>
          <w:bCs/>
          <w:sz w:val="28"/>
          <w:szCs w:val="28"/>
          <w:lang w:eastAsia="ar-SA"/>
        </w:rPr>
      </w:pPr>
      <w:r>
        <w:rPr>
          <w:rFonts w:ascii="Times New Roman" w:eastAsia="MS Mincho" w:hAnsi="Times New Roman" w:cs="Times New Roman"/>
          <w:bCs/>
          <w:sz w:val="28"/>
          <w:szCs w:val="28"/>
          <w:lang w:eastAsia="ar-SA"/>
        </w:rPr>
        <w:br w:type="page"/>
      </w:r>
    </w:p>
    <w:p w:rsidR="00102F77" w:rsidRPr="00102F77" w:rsidRDefault="00102F77" w:rsidP="00102F77">
      <w:pPr>
        <w:shd w:val="clear" w:color="auto" w:fill="FFFFFF"/>
        <w:suppressAutoHyphens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ar-SA"/>
        </w:rPr>
      </w:pPr>
    </w:p>
    <w:p w:rsidR="00863873" w:rsidRPr="006E698D" w:rsidRDefault="00863873" w:rsidP="00102F77">
      <w:pPr>
        <w:jc w:val="center"/>
        <w:rPr>
          <w:rFonts w:eastAsia="MS Mincho"/>
          <w:b/>
          <w:bCs/>
          <w:sz w:val="28"/>
          <w:szCs w:val="28"/>
          <w:lang w:eastAsia="ar-SA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ЯСНИТЕЛЬНАЯ ЗАПИСКА</w:t>
      </w:r>
    </w:p>
    <w:p w:rsidR="00863873" w:rsidRPr="006E698D" w:rsidRDefault="006503F7" w:rsidP="00427D2F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бочая</w:t>
      </w:r>
      <w:r w:rsidR="00F879EC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граммы</w:t>
      </w:r>
      <w:r w:rsidR="00863873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сциплине</w:t>
      </w:r>
      <w:r w:rsidR="00F879EC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«Алгебра и начала</w:t>
      </w:r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нализа</w:t>
      </w:r>
      <w:r w:rsidR="00F879EC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»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работана</w:t>
      </w:r>
      <w:r w:rsidR="00863873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соответствии с Примерной программой основного общего образования по математике, с учётом требований федерального компонента государственного стандарта общего образования, и основана на</w:t>
      </w:r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вторской программе линии Ш.А. </w:t>
      </w:r>
      <w:r w:rsidR="00863873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имова.</w:t>
      </w:r>
    </w:p>
    <w:p w:rsidR="00863873" w:rsidRPr="006E698D" w:rsidRDefault="00863873" w:rsidP="00427D2F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анная рабочая программа ориентирована на учащихся 10 - 11 классов и реализуется на основе следующих документов:</w:t>
      </w:r>
    </w:p>
    <w:p w:rsidR="004745A7" w:rsidRPr="006E698D" w:rsidRDefault="004745A7" w:rsidP="00745464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bCs/>
          <w:sz w:val="24"/>
          <w:szCs w:val="24"/>
        </w:rPr>
        <w:t>Федеральный государственный образовательный стандарт среднего общего образования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Приказ </w:t>
      </w:r>
      <w:proofErr w:type="spell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нобрнауки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Ф от 6 октября 2009 г., №413; приложение от 17 мая 2012 г., №413).</w:t>
      </w:r>
    </w:p>
    <w:p w:rsidR="00B67E39" w:rsidRPr="006E698D" w:rsidRDefault="00863873" w:rsidP="00745464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грамма для общеобразователь</w:t>
      </w:r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х учреждений: Алгебра и начала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атематического анализа для 10-11 классов</w:t>
      </w:r>
      <w:r w:rsidR="00DE099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составитель Т.А. </w:t>
      </w:r>
      <w:proofErr w:type="spellStart"/>
      <w:r w:rsidR="00DE099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урмистрова</w:t>
      </w:r>
      <w:proofErr w:type="spellEnd"/>
      <w:r w:rsidR="00DE099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- М.: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</w:t>
      </w:r>
      <w:r w:rsidR="00B67E3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вещение, 2009 г.</w:t>
      </w:r>
    </w:p>
    <w:p w:rsidR="004745A7" w:rsidRPr="006E698D" w:rsidRDefault="00B67E39" w:rsidP="00745464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мерная основная образовательная программа среднего общего образования (</w:t>
      </w:r>
      <w:proofErr w:type="gram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едеральное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УМО по общему образованию, протокол от 28 июня 2016 г., №2/16-з).</w:t>
      </w:r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</w:p>
    <w:p w:rsidR="00863873" w:rsidRPr="006E698D" w:rsidRDefault="004745A7" w:rsidP="00745464">
      <w:pPr>
        <w:pStyle w:val="a9"/>
        <w:numPr>
          <w:ilvl w:val="0"/>
          <w:numId w:val="15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</w:t>
      </w:r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бник</w:t>
      </w:r>
      <w:r w:rsidR="00EA6C1B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Ш.А. </w:t>
      </w:r>
      <w:r w:rsidR="00863873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имов. Алгебра и начала математического анализа 10 - 11. / Алимов Ш.Ф., Колягин Ю.М., Сидоров Ю.В</w:t>
      </w:r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и </w:t>
      </w:r>
      <w:proofErr w:type="spellStart"/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</w:t>
      </w:r>
      <w:proofErr w:type="gramStart"/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</w:t>
      </w:r>
      <w:proofErr w:type="spellEnd"/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</w:t>
      </w:r>
      <w:proofErr w:type="gramEnd"/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.: Просвещение, 2012 г.</w:t>
      </w:r>
    </w:p>
    <w:p w:rsidR="004745A7" w:rsidRPr="006E698D" w:rsidRDefault="004745A7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6503F7" w:rsidRPr="006E698D" w:rsidRDefault="006503F7" w:rsidP="00745464">
      <w:pPr>
        <w:pStyle w:val="a9"/>
        <w:widowControl w:val="0"/>
        <w:numPr>
          <w:ilvl w:val="1"/>
          <w:numId w:val="16"/>
        </w:numPr>
        <w:tabs>
          <w:tab w:val="left" w:pos="0"/>
        </w:tabs>
        <w:spacing w:before="163" w:after="0" w:line="240" w:lineRule="auto"/>
        <w:ind w:left="709" w:hanging="709"/>
        <w:contextualSpacing w:val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698D">
        <w:rPr>
          <w:rFonts w:ascii="Times New Roman" w:hAnsi="Times New Roman" w:cs="Times New Roman"/>
          <w:b/>
          <w:sz w:val="24"/>
          <w:szCs w:val="24"/>
        </w:rPr>
        <w:t>Цели реализации</w:t>
      </w:r>
      <w:r w:rsidRPr="006E698D">
        <w:rPr>
          <w:rFonts w:ascii="Times New Roman" w:hAnsi="Times New Roman" w:cs="Times New Roman"/>
          <w:b/>
          <w:spacing w:val="-15"/>
          <w:sz w:val="24"/>
          <w:szCs w:val="24"/>
        </w:rPr>
        <w:t xml:space="preserve"> </w:t>
      </w:r>
      <w:r w:rsidRPr="006E698D">
        <w:rPr>
          <w:rFonts w:ascii="Times New Roman" w:hAnsi="Times New Roman" w:cs="Times New Roman"/>
          <w:b/>
          <w:sz w:val="24"/>
          <w:szCs w:val="24"/>
        </w:rPr>
        <w:t>программы</w:t>
      </w:r>
    </w:p>
    <w:p w:rsidR="00863873" w:rsidRPr="006E698D" w:rsidRDefault="00863873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Cs/>
          <w:color w:val="000000"/>
          <w:sz w:val="24"/>
          <w:szCs w:val="24"/>
          <w:lang w:eastAsia="ru-RU"/>
        </w:rPr>
        <w:t>Главной целью школьного образования</w:t>
      </w:r>
      <w:r w:rsidR="00F22CD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является развитие ребенка как компетентной личности путем включения его в различные виды ценностной человеческой деятельности: учеба, познание, коммуникация, профессионально-трудовой выбор, личностное саморазвитие, ценностные ориентации, поиск смыслов жизнедеятельности. 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 этих позиций обучение рассмат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вается как процесс овладения не только определенной сум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ой знаний и системой соответст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ующих умений и навыков, но и как процесс овладения ком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етенциями. Это определило цели </w:t>
      </w:r>
      <w:r w:rsidR="00B52A75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учения математике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:</w:t>
      </w:r>
    </w:p>
    <w:p w:rsidR="00863873" w:rsidRPr="006E698D" w:rsidRDefault="00863873" w:rsidP="00427D2F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формирование представлений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 математике как универсальном языке науки, средстве моделирования явлений и процессов, об идеях и методах математики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в том числе идеях и методах алгебры и начал математического анализа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863873" w:rsidRPr="006E698D" w:rsidRDefault="00863873" w:rsidP="00427D2F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звитие</w:t>
      </w:r>
      <w:r w:rsidR="00B52A75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а также последующего обучения в высшей школе;</w:t>
      </w:r>
    </w:p>
    <w:p w:rsidR="00863873" w:rsidRPr="006E698D" w:rsidRDefault="00863873" w:rsidP="00427D2F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владение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математическими знаниями и умениями, 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еобходимыми в повседневной жиз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и для изучения школьных естественнонаучных дисциплин, для получения образования в областях, не требующих углублённой математической подготовки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а также понимание возможностей использования математического аппарата в различных профессиональных сферах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</w:t>
      </w:r>
    </w:p>
    <w:p w:rsidR="00863873" w:rsidRPr="006E698D" w:rsidRDefault="00863873" w:rsidP="00427D2F">
      <w:pPr>
        <w:numPr>
          <w:ilvl w:val="0"/>
          <w:numId w:val="1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воспитание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редствами математики культуры личнос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и, понимания значимости матема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ики для научно-технического прогресса, отношения к мате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ике как к части общечеловече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кой культуры через знакомство с историей развития математики.</w:t>
      </w:r>
    </w:p>
    <w:p w:rsidR="006503F7" w:rsidRPr="006E698D" w:rsidRDefault="006503F7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6503F7" w:rsidRPr="006E698D" w:rsidRDefault="006503F7" w:rsidP="00745464">
      <w:pPr>
        <w:pStyle w:val="a9"/>
        <w:widowControl w:val="0"/>
        <w:numPr>
          <w:ilvl w:val="1"/>
          <w:numId w:val="16"/>
        </w:numPr>
        <w:tabs>
          <w:tab w:val="left" w:pos="0"/>
        </w:tabs>
        <w:spacing w:before="3"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698D">
        <w:rPr>
          <w:rFonts w:ascii="Times New Roman" w:hAnsi="Times New Roman" w:cs="Times New Roman"/>
          <w:b/>
          <w:sz w:val="24"/>
          <w:szCs w:val="24"/>
        </w:rPr>
        <w:t>Задачи реализации программы</w:t>
      </w:r>
    </w:p>
    <w:p w:rsidR="00863873" w:rsidRPr="006E698D" w:rsidRDefault="00863873" w:rsidP="00427D2F">
      <w:pPr>
        <w:shd w:val="clear" w:color="auto" w:fill="FFFFFF"/>
        <w:spacing w:after="0" w:line="240" w:lineRule="auto"/>
        <w:ind w:left="20" w:right="20" w:firstLine="58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 основании требований </w:t>
      </w:r>
      <w:r w:rsidR="003E1FC6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ФГОС СОО 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содер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жании календарно-тематического планирования предлагается 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еализовать актуальные в настоящее время </w:t>
      </w:r>
      <w:proofErr w:type="spellStart"/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мпетент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стный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личностно ориентированный,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еятельный подходы, которые оп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деляют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адачи обучения:</w:t>
      </w:r>
    </w:p>
    <w:p w:rsidR="00863873" w:rsidRPr="006E698D" w:rsidRDefault="00863873" w:rsidP="00427D2F">
      <w:pPr>
        <w:numPr>
          <w:ilvl w:val="0"/>
          <w:numId w:val="2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обретение математических знаний и умений;</w:t>
      </w:r>
    </w:p>
    <w:p w:rsidR="00863873" w:rsidRPr="006E698D" w:rsidRDefault="00863873" w:rsidP="00427D2F">
      <w:pPr>
        <w:numPr>
          <w:ilvl w:val="0"/>
          <w:numId w:val="2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обобщенными способами мыслительной, творческой деятельностей;</w:t>
      </w:r>
    </w:p>
    <w:p w:rsidR="00863873" w:rsidRPr="006E698D" w:rsidRDefault="00863873" w:rsidP="00427D2F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освоение компетенций: учебно-познавательной, комму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икативной, рефлексивной, лично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ного саморазвития, ценностно-ориентационной и п</w:t>
      </w:r>
      <w:r w:rsidR="006F7328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офессионально-трудового выбора;</w:t>
      </w:r>
    </w:p>
    <w:p w:rsidR="006F7328" w:rsidRPr="006E698D" w:rsidRDefault="006F7328" w:rsidP="006F7328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6E698D">
        <w:rPr>
          <w:rFonts w:ascii="Times New Roman" w:hAnsi="Times New Roman" w:cs="Times New Roman"/>
          <w:sz w:val="24"/>
          <w:szCs w:val="24"/>
        </w:rPr>
        <w:t xml:space="preserve">создание в процессе изучения алгебры и начал анализа условий для формирования у обучающихся опыта самостоятельной учебной деятельности, </w:t>
      </w:r>
      <w:r w:rsidR="0072587C" w:rsidRPr="006E698D">
        <w:rPr>
          <w:rFonts w:ascii="Times New Roman" w:hAnsi="Times New Roman" w:cs="Times New Roman"/>
          <w:sz w:val="24"/>
          <w:szCs w:val="24"/>
        </w:rPr>
        <w:t>в том числе исследовательского х</w:t>
      </w:r>
      <w:r w:rsidRPr="006E698D">
        <w:rPr>
          <w:rFonts w:ascii="Times New Roman" w:hAnsi="Times New Roman" w:cs="Times New Roman"/>
          <w:sz w:val="24"/>
          <w:szCs w:val="24"/>
        </w:rPr>
        <w:t>арактера;</w:t>
      </w:r>
      <w:proofErr w:type="gramEnd"/>
    </w:p>
    <w:p w:rsidR="006F7328" w:rsidRPr="006E698D" w:rsidRDefault="006F7328" w:rsidP="006F7328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sz w:val="24"/>
          <w:szCs w:val="24"/>
        </w:rPr>
        <w:t>знакомство учащихся с методами научного познания и методами исследования объектов и явлений</w:t>
      </w:r>
      <w:r w:rsidRPr="006E698D">
        <w:rPr>
          <w:rFonts w:ascii="Times New Roman" w:hAnsi="Times New Roman" w:cs="Times New Roman"/>
          <w:spacing w:val="-28"/>
          <w:sz w:val="24"/>
          <w:szCs w:val="24"/>
        </w:rPr>
        <w:t xml:space="preserve"> </w:t>
      </w:r>
      <w:r w:rsidRPr="006E698D">
        <w:rPr>
          <w:rFonts w:ascii="Times New Roman" w:hAnsi="Times New Roman" w:cs="Times New Roman"/>
          <w:sz w:val="24"/>
          <w:szCs w:val="24"/>
        </w:rPr>
        <w:t>природы;</w:t>
      </w:r>
    </w:p>
    <w:p w:rsidR="006F7328" w:rsidRPr="006E698D" w:rsidRDefault="006F7328" w:rsidP="006F7328">
      <w:pPr>
        <w:numPr>
          <w:ilvl w:val="0"/>
          <w:numId w:val="2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sz w:val="24"/>
          <w:szCs w:val="24"/>
        </w:rPr>
        <w:t>понимание учащимися отличий научных данных от непроверенной информации, ценности науки для удовлетворения бытовых, производственных и культурных потребностей</w:t>
      </w:r>
      <w:r w:rsidRPr="006E698D">
        <w:rPr>
          <w:rFonts w:ascii="Times New Roman" w:hAnsi="Times New Roman" w:cs="Times New Roman"/>
          <w:spacing w:val="-21"/>
          <w:sz w:val="24"/>
          <w:szCs w:val="24"/>
        </w:rPr>
        <w:t xml:space="preserve"> </w:t>
      </w:r>
      <w:r w:rsidRPr="006E698D">
        <w:rPr>
          <w:rFonts w:ascii="Times New Roman" w:hAnsi="Times New Roman" w:cs="Times New Roman"/>
          <w:sz w:val="24"/>
          <w:szCs w:val="24"/>
        </w:rPr>
        <w:t>человека.</w:t>
      </w:r>
    </w:p>
    <w:p w:rsidR="006F7328" w:rsidRPr="006E698D" w:rsidRDefault="006F7328" w:rsidP="006F7328">
      <w:pPr>
        <w:shd w:val="clear" w:color="auto" w:fill="FFFFFF"/>
        <w:spacing w:after="0" w:line="240" w:lineRule="auto"/>
        <w:ind w:left="6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C518C9" w:rsidRPr="006E698D" w:rsidRDefault="00C518C9" w:rsidP="00745464">
      <w:pPr>
        <w:widowControl w:val="0"/>
        <w:numPr>
          <w:ilvl w:val="0"/>
          <w:numId w:val="16"/>
        </w:numPr>
        <w:tabs>
          <w:tab w:val="left" w:pos="1102"/>
        </w:tabs>
        <w:spacing w:before="170"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6E698D">
        <w:rPr>
          <w:rFonts w:ascii="Times New Roman" w:eastAsiaTheme="majorEastAsia" w:hAnsi="Times New Roman" w:cs="Times New Roman"/>
          <w:b/>
          <w:sz w:val="24"/>
          <w:szCs w:val="24"/>
        </w:rPr>
        <w:t>Общая характеристика учебного предмета,</w:t>
      </w:r>
      <w:r w:rsidRPr="006E698D">
        <w:rPr>
          <w:rFonts w:ascii="Times New Roman" w:eastAsiaTheme="majorEastAsia" w:hAnsi="Times New Roman" w:cs="Times New Roman"/>
          <w:b/>
          <w:spacing w:val="-25"/>
          <w:sz w:val="24"/>
          <w:szCs w:val="24"/>
        </w:rPr>
        <w:t xml:space="preserve"> </w:t>
      </w:r>
      <w:r w:rsidRPr="006E698D">
        <w:rPr>
          <w:rFonts w:ascii="Times New Roman" w:eastAsiaTheme="majorEastAsia" w:hAnsi="Times New Roman" w:cs="Times New Roman"/>
          <w:b/>
          <w:sz w:val="24"/>
          <w:szCs w:val="24"/>
        </w:rPr>
        <w:t>курса</w:t>
      </w:r>
    </w:p>
    <w:p w:rsidR="00C518C9" w:rsidRPr="006E698D" w:rsidRDefault="00C518C9" w:rsidP="00745464">
      <w:pPr>
        <w:widowControl w:val="0"/>
        <w:numPr>
          <w:ilvl w:val="1"/>
          <w:numId w:val="16"/>
        </w:numPr>
        <w:tabs>
          <w:tab w:val="left" w:pos="709"/>
        </w:tabs>
        <w:spacing w:before="158" w:after="0" w:line="240" w:lineRule="auto"/>
        <w:ind w:left="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698D">
        <w:rPr>
          <w:rFonts w:ascii="Times New Roman" w:hAnsi="Times New Roman" w:cs="Times New Roman"/>
          <w:b/>
          <w:sz w:val="24"/>
          <w:szCs w:val="24"/>
        </w:rPr>
        <w:t>Основные разделы программы учебного предмета,</w:t>
      </w:r>
      <w:r w:rsidRPr="006E698D">
        <w:rPr>
          <w:rFonts w:ascii="Times New Roman" w:hAnsi="Times New Roman" w:cs="Times New Roman"/>
          <w:b/>
          <w:spacing w:val="-33"/>
          <w:sz w:val="24"/>
          <w:szCs w:val="24"/>
        </w:rPr>
        <w:t xml:space="preserve"> </w:t>
      </w:r>
      <w:r w:rsidRPr="006E698D">
        <w:rPr>
          <w:rFonts w:ascii="Times New Roman" w:hAnsi="Times New Roman" w:cs="Times New Roman"/>
          <w:b/>
          <w:sz w:val="24"/>
          <w:szCs w:val="24"/>
        </w:rPr>
        <w:t>курса.</w:t>
      </w:r>
    </w:p>
    <w:p w:rsidR="00C518C9" w:rsidRPr="006E698D" w:rsidRDefault="00C518C9" w:rsidP="00A7744A">
      <w:pPr>
        <w:shd w:val="clear" w:color="auto" w:fill="FFFFFF"/>
        <w:spacing w:before="120" w:after="0" w:line="240" w:lineRule="auto"/>
        <w:ind w:firstLine="425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держание курса алгебры и начал анализа в 10 классе (68 часов)</w:t>
      </w:r>
    </w:p>
    <w:p w:rsidR="00C518C9" w:rsidRPr="006E698D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0" w:firstLine="425"/>
        <w:contextualSpacing w:val="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Действительные числа (9 часов)</w:t>
      </w:r>
    </w:p>
    <w:p w:rsidR="00C518C9" w:rsidRPr="006E698D" w:rsidRDefault="00C4150A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циональные и д</w:t>
      </w:r>
      <w:r w:rsidR="00C518C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йствительные числа. Бесконечно убывающая геометрическая прогрессия. Арифметический корень натуральной степени. Степень с рациональным и действительным показателями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формирование представлений о натуральных, целых, рациональных числах, о периоде, о периодической дроби, о действительных числах, об иррациональных числах, о бесконечной десятичной периодической дроби, о модуле действительного числа; формирование умений определять бесконечно убывающую геометрическую прогрессию, вычислять по формуле сумму бесконечно убывающей геометрической прогрессии; овладение умением извлечения корня 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ой степени и применение свойств арифметического корня натуральной степени;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владение навыками сравнения чисел, представленных в виде степени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понятие рационального числа, бесконечной десятичной периодической дроби; определение корня 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ой степени, его свойства; свойства степени с рациональным показателем и действительным;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приводить примеры, определять понятия, подбирать аргументы, формулировать выводы, приводить доказательства, развёрнуто обосновывать суждения; представлять бесконечную периодическую дробь в виде обыкновенной дроби и наоборот; находить сумму бесконечно убывающей геометрической прогрессии; выполнять преобразования выражений, содержащих радикалы; решать простейшие уравнения, содержащие корни 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val="en-US" w:eastAsia="ru-RU"/>
        </w:rPr>
        <w:t>n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ой степени; находить значения степени с рациональным и действительным показателями, делать оценку значения степени с рациональным и иррациональным показателями.</w:t>
      </w:r>
      <w:proofErr w:type="gramEnd"/>
    </w:p>
    <w:p w:rsidR="00C518C9" w:rsidRPr="006E698D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тепенная функция (9 ч</w:t>
      </w:r>
      <w:r w:rsidR="00A7744A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епенная функция, её свойства и график. Взаимно обратные функции. Равносильные уравнения и неравенства. Иррациональные уравнения и неравенства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формирование представлений о степенной функции, о монотонной функции, об обратной функции и условиях ее существования; формирование умений выполнять преобразование данного уравнения в уравнение-следствие, расширения области определения, проверки корней; понимание условий равносильности преобразований; овладение умением решать иррациональные уравнения методом возведения в квадрат обеих частей уравнения, проверки корней уравнения; выполнять равносильные преобразования уравнения и определять неравносильные преобразования уравнения;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владение умением определять условие равносильности преобразования и его проверки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lastRenderedPageBreak/>
        <w:t>В результате изучения темы учащиеся должны: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свойства функций; схему исследования функции; определение степенной функции; понятие иррационального уравнения и иррационального неравенства;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строить графики степенных функций при различных значениях показателя; исследовать функцию по схеме (описывать свойства функции, находить наибольшие и наименьшие значения, как исходя из графика функции, так и на основе аналитического способа задания функции); решать простейшие уравнения и неравенства стандартными методами; изображать множество решений неравенств с одной переменной; приводить примеры, обосновывать суждения, подбирать аргументы, формулировать выводы;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ать рациональные уравнения, применяя формулы сокращённого умножения при их упрощении; решать иррациональные уравнения; составлять математические модели реальных ситуаций; давать оценку информации, фактам, процессов, определять их актуальность.</w:t>
      </w:r>
    </w:p>
    <w:p w:rsidR="00C518C9" w:rsidRPr="006E698D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казательная функция (8 ч</w:t>
      </w:r>
      <w:r w:rsidR="00A7744A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казательная функция, её свойства и график. Показательные уравнения. Показательные неравенства. Системы показательных уравнений и неравенств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формирование понятий о показательной функции, о степени с произвольным действительным показателем, о свойствах показательной функции, о графике функции, о симметрии относительно оси ординат, об экспоненте; формирование умения решать показательные уравнения различными методами: уравниванием показателей, введением новой переменной; овладение умением решать показательные неравенства различными методами, используя свойства равносильности неравенств; овладение навыками решения систем показательных уравнений и неравенств методом замены переменной, методом подстановки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определение показательной функц</w:t>
      </w:r>
      <w:proofErr w:type="gram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и и её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войства; методы решения показательных уравнений и неравенств и их систем;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пределять значения показательной функции по значению её аргумента при различных способах задания функции; строить график показательной функции; проводить описание свойств функции; использовать график показательной функции для решения уравнений и неравен</w:t>
      </w:r>
      <w:proofErr w:type="gram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в гр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фическим методом; обосновывать равносильность преобразований показательных выражений, опираясь на свойства показательной функции; решать простейшие показательные уравнения и их системы; решать показательные уравнения, применяя комбинацию нескольких алгоритмов; решать простейшие показательные неравенства и их системы; решать показательные неравенства, применяя комбинацию нескольких алгоритмов; самостоятельно искать и отбирать необходимую для решения учебных задач информацию; предвидеть возможные последствия своих действий.</w:t>
      </w:r>
    </w:p>
    <w:p w:rsidR="00C518C9" w:rsidRPr="006E698D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огарифмическая функция (8 ч</w:t>
      </w:r>
      <w:r w:rsidR="00A7744A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арифмы. Свойства логарифмов. Десятичные и натуральные логарифмы. Логарифмическая функция, её свойства и график. Логарифмические уравнения. Логарифмические неравенства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формирование представлений о логарифме, об основании логарифма, о логарифмировании, о десятичном логарифме, о натуральном логарифме, о формуле перехода от логарифма с одним основанием к логарифму с другим основанием; формирование умения применять свойства логарифмов: логарифм произведения, логарифм частного, логарифм степени, при упрощении выражений, содержащих логарифмы; овладение умением решать логарифмические уравнения;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ереходя к равносильному логарифмическому уравнению, метод потенцирования, метод введения новой переменной, овладение навыками решения логарифмических неравенств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lastRenderedPageBreak/>
        <w:t>зна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нятие логарифма, основное логарифмическое тождество и свойства логарифмов; формулу перехода логарифма к новому основанию; определение логарифмической функц</w:t>
      </w:r>
      <w:proofErr w:type="gram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и и её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войства; понятие логарифмического уравнения и неравенства; методы решения логарифмических уравнений; алгоритм решения логарифмических неравенств;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уметь: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станавливать связь между степенью и логарифмом; вычислять логарифм числа по определению; применять свойства логарифмов; выражать данный логарифм через десятичный и натуральный; применять определение логарифмической функции, её свойства в зависимости от основания; определять значение функции по значению аргумента при различных способах задания функции; решать простейшие логарифмические уравнения, их системы; применять различные методы для решения логарифмических уравнений;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ать простейшие логарифмические неравенства.</w:t>
      </w:r>
    </w:p>
    <w:p w:rsidR="00C518C9" w:rsidRPr="006E698D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игонометрические формулы (14 ч</w:t>
      </w:r>
      <w:r w:rsidR="00A7744A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Радианная мера угла. Поворот точки вокруг начала координат. Определение синуса, косинуса, тангенса и котангенса. Знаки синуса, косинуса, тангенса и котангенса по четвертям. Зависимость между синусом, косинусом, тангенсом и котангенсом одного и того же угла. Тригонометрические тождества. Синус, косинус, тангенс и котангенс углов α и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noBreakHyphen/>
        <w:t>α. Формулы сложения</w:t>
      </w:r>
      <w:proofErr w:type="gram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gram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ус, косинус и тангенс двойного угла. Формулы приведения. Сумма и разность синусов. Сумма и разность косинусов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формирование представлений о радианной мере угла, о переводе радианной меры в градусную и наоборот, градусной - в радианную; о числовой окружности на координатной плоскости; о синусе, косинусе, тангенсе, котангенсе, их свойствах; о четвертях окружности; формирование умений упрощать тригонометрические выражения одного аргумента; доказывать тождества; выполнять преобразование выражений посредством тождественных преобразований;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владение умением применять формулы синуса и косинуса суммы и разности, формулы двойного угла для упрощения выражений; овладение навыками использования формул приведения и формул преобразования суммы тригонометрических функций в произведение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знать: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нятия синуса, косинуса, тангенса, котангенса произвольного угла; радианной меры угла; как определять знаки синуса, косинуса и тангенса простого аргумента по четвертям; основные тригонометрические тождества; доказательство основных тригонометрических тождеств; формулы синуса, косинуса суммы и разности двух углов; формулы двойного угла; вывод формул приведения;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ражать радианную меру угла в градусах и наоборот; вычислять синус, косинус, тангенс и котангенс угла; используя числовую окружность определять синус, косинус, тангенс, котангенс произвольного угла; определять знаки синуса, косинуса, тангенса, котангенса по четвертям; выполнять преобразование простых тригонометрических выражений; упрощать выражения с применением тригонометрических формул; объяснять изученные положения на самостоятельно подобранных конкретных примерах;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ботать с учебником, отбирать и структурировать материал; пользоваться энциклопедией, справочной литературой; предвидеть возможные последствия своих действий.</w:t>
      </w:r>
    </w:p>
    <w:p w:rsidR="00C518C9" w:rsidRPr="006E698D" w:rsidRDefault="00C518C9" w:rsidP="00745464">
      <w:pPr>
        <w:pStyle w:val="a9"/>
        <w:numPr>
          <w:ilvl w:val="0"/>
          <w:numId w:val="17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игонометрические уравнения (10 ч</w:t>
      </w:r>
      <w:r w:rsidR="00A7744A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равнение </w:t>
      </w:r>
      <w:proofErr w:type="spell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os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х 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Уравнение </w:t>
      </w:r>
      <w:proofErr w:type="spell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sin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x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= 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Уравнение </w:t>
      </w:r>
      <w:proofErr w:type="spell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g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x</w:t>
      </w:r>
      <w:r w:rsidRPr="006E698D">
        <w:t> 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 xml:space="preserve">a, </w:t>
      </w:r>
      <w:proofErr w:type="spellStart"/>
      <w:proofErr w:type="gram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g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 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x</w:t>
      </w:r>
      <w:r w:rsidRPr="006E698D">
        <w:t> 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 </w:t>
      </w:r>
      <w:r w:rsidRPr="006E698D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a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Решение тригонометрических уравнений</w:t>
      </w:r>
      <w:r w:rsidR="00A7744A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сновных типов: простейшие тригонометрические уравнения, сводящиеся </w:t>
      </w:r>
      <w:proofErr w:type="gramStart"/>
      <w:r w:rsidR="00A7744A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</w:t>
      </w:r>
      <w:proofErr w:type="gramEnd"/>
      <w:r w:rsidR="00A7744A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вадратным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="00A7744A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решаемые разложением на множители, однородные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формирование представлений о решении тригонометрических уравнений на числовой окружности, об арккосинусе, арксинусе, арктангенсе, арккотангенсе числа; формирование умений решения простейших тригонометрических уравнений, однородных тригонометрических уравнений; овладение умением решать тригонометрические уравнения методом введения новой переменной, методом разложения на множители; расширение и обобщение сведений о видах тригонометрических уравнений;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формирование умений отбора корней из заданного промежутка;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формирование умений решать простейшие тригонометрические неравенства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пределение арккосинуса, арксинуса, арктангенса и формулы для решения простейших тригонометрических уравнений; методы решения тригонометрических уравнений;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ешать простейшие тригонометрические уравнения по формулам; решать квадратные уравнения относительно </w:t>
      </w:r>
      <w:proofErr w:type="spell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sin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os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tg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proofErr w:type="spell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ctg</w:t>
      </w:r>
      <w:proofErr w:type="spell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; определять однородные уравнения первой и второй степени и решать их по алгоритму, сводя к квадратным; применять метод введения новой переменной, метод разложения на множители при решении тригонометрических уравнений; аргументировано отвечать на поставленные вопросы; осмысливать ошибки и устранять их;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амостоятельно искать и отбирать необходимую для решения учебных задач информацию.</w:t>
      </w:r>
    </w:p>
    <w:p w:rsidR="00C518C9" w:rsidRPr="006E698D" w:rsidRDefault="00C518C9" w:rsidP="00745464">
      <w:pPr>
        <w:pStyle w:val="a9"/>
        <w:numPr>
          <w:ilvl w:val="0"/>
          <w:numId w:val="17"/>
        </w:numPr>
        <w:shd w:val="clear" w:color="auto" w:fill="FFFFFF"/>
        <w:spacing w:before="120" w:after="0" w:line="240" w:lineRule="auto"/>
        <w:ind w:left="714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вторение курса алгебры 10 класса (10 ч</w:t>
      </w:r>
      <w:r w:rsidR="00A7744A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епенная, показательная и логарифмическая функции. Решение показательных, степенных и логарифмических уравнений. Решение показательных, степенных и логарифмических неравенств. Тригонометрические формулы. Тригонометрические тождества. Решение тригонометрических уравнений и простейших тригонометрических неравенств. Решение систем показательных и логарифмических уравнений. Текстовые задачи на проценты, движение, работу.</w:t>
      </w:r>
    </w:p>
    <w:p w:rsidR="00C518C9" w:rsidRPr="006E698D" w:rsidRDefault="00C518C9" w:rsidP="00C518C9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proofErr w:type="gramStart"/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обобщить и систематизировать курс алгебры и начала анализа за 10 класс, решая тестовые задания по сборникам тренировочных заданий по подготовке к ЕГЭ; создать условия для плодотворного участия в работе в группе; формировать умения самостоятельно и мотивированно организовывать свою деятельность, выработка навыков простейшего математического моделирования на основе решения текстовых задач.</w:t>
      </w:r>
      <w:proofErr w:type="gramEnd"/>
    </w:p>
    <w:p w:rsidR="00C518C9" w:rsidRPr="006E698D" w:rsidRDefault="00C518C9" w:rsidP="00C518C9">
      <w:pPr>
        <w:shd w:val="clear" w:color="auto" w:fill="FFFFFF"/>
        <w:spacing w:after="0" w:line="240" w:lineRule="auto"/>
        <w:ind w:firstLine="426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A7744A" w:rsidRPr="006E698D" w:rsidRDefault="00A7744A" w:rsidP="00A7744A">
      <w:pPr>
        <w:shd w:val="clear" w:color="auto" w:fill="FFFFFF"/>
        <w:spacing w:before="120" w:after="0" w:line="240" w:lineRule="auto"/>
        <w:ind w:firstLine="426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одержание курса «Алгебра и начала анализа» в 11 классе (68 часов)</w:t>
      </w:r>
    </w:p>
    <w:p w:rsidR="00A7744A" w:rsidRPr="006E698D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993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вторение курса 10 класса (2 часа)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ригонометрические формулы. Различные типы тригонометрических уравнений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вторение и систематизация основных тригонометрических понятий и формул; закрепление навыков решения тригонометрических уравнений различных типов: простейшие, сводящиеся </w:t>
      </w:r>
      <w:proofErr w:type="gramStart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</w:t>
      </w:r>
      <w:proofErr w:type="gramEnd"/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вадратным, решаемые разложением на множители, уравнения вида </w:t>
      </w:r>
      <w:r w:rsidRPr="006E698D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18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4.25pt" o:ole="">
            <v:imagedata r:id="rId7" o:title=""/>
          </v:shape>
          <o:OLEObject Type="Embed" ProgID="Equation.DSMT4" ShapeID="_x0000_i1025" DrawAspect="Content" ObjectID="_1542212807" r:id="rId8"/>
        </w:objec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A7744A" w:rsidRPr="006E698D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992" w:hanging="357"/>
        <w:jc w:val="both"/>
        <w:rPr>
          <w:rFonts w:ascii="Calibri" w:eastAsia="Times New Roman" w:hAnsi="Calibri" w:cs="Calibri"/>
          <w:b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iCs/>
          <w:color w:val="000000"/>
          <w:sz w:val="24"/>
          <w:szCs w:val="24"/>
          <w:lang w:eastAsia="ru-RU"/>
        </w:rPr>
        <w:t>Тригонометрические функции (6 часов)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ласть определения и множество значений тригонометрических функций. Чётность, нечётность, периодичность тригонометрических функций. Свойства и графики функций y = cos x, y = sin x, y = tg x, y = сtg x. Решение тригонометрических уравнений и неравенств с помощью графиков и единичной тригонометрической окружности, отбор корней из заданного промежутка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Основные цели: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б области определения и множестве значений тригонометрических функций, о нечётной и чётной функциях, о периодической функции, о периоде функции, о наименьшем положительном периоде; формирование умений находить область определения и множество значений тригонометрических функций сложного аргумента, представленного в виде дроби и корня; овладение умением свободно строить графики тригонометрических функций с помощью преобразований и описывать их свойства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знать: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бласть определения и множество значений элементарных тригонометрических функций; тригонометрические функции, их свойства и графики;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уметь: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ходить область определения и множество значений тригонометрических функций; множество значений тригонометрических функций вида kf(x) m, где f(x)- любая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тригонометрическая функция; доказывать периодичность функций с заданным периодом; исследовать функцию на чётность и нечётность; строить графики тригонометрических функций; совершать преобразование графиков функций, зная их свойства; решать простейшие тригонометрические уравнения и неравенства.</w:t>
      </w:r>
    </w:p>
    <w:p w:rsidR="00A7744A" w:rsidRPr="006E698D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992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оизводная и её геометр</w:t>
      </w:r>
      <w:r w:rsid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ческий смысл (10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асов)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изводная. Производная степенной функции. Правила дифференцирования. Производные некоторых элементарных функций. Геометрический смысл производной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формирование понятий о мгновенной скорости, о касательной к плоской кривой, о касательной к графику функции, о производной функции, о физическом смысле производной, о геометрическом смысле производной, о скорости изменения функции, о пределе функции в точке, о дифференцировании, о производных элементарных функций; формирование умения использовать алгоритм нахождения производной элементарных функций простого и сложного аргумента; овладение умением находить производную любой комбинации элементарных функций; овладение навыками составления уравнения касательной к графику функции при дополнительных условиях, нахождения углового коэффициента касательной, точки касания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на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нятие производной функции, физического и геометрического смысла производной; понятие производной степени, корня; правила дифференцирования; формулы производных элементарных функций; уравнение касательной к графику функции; алгоритм составления уравнения касательной;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ычислять производную степенной функции и корня; находить производные суммы, разности, произведения, частного; производные основных элементарных функций; находить производные элементарных функций сложного аргумента; составлять уравнение касательной к графику функции по алгоритму; участвовать в диалоге, понимать точку зрения собеседника, признавать право на иное мнение; объяснять изученные положения на самостоятельно подобранных примерах; осуществлять поиск нескольких способов решения, аргументировать рациональный способ, проводить доказательные рассуждения; самостоятельно искать необходимую для решения учебных задач информацию.</w:t>
      </w:r>
    </w:p>
    <w:p w:rsidR="00A7744A" w:rsidRPr="006E698D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992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именение произв</w:t>
      </w:r>
      <w:r w:rsid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дной к исследованию функций (9</w:t>
      </w:r>
      <w:bookmarkStart w:id="0" w:name="_GoBack"/>
      <w:bookmarkEnd w:id="0"/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асов)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зрастание и убывание функций. Точки экстремумов и экстремумы функции. Применение производной к построению графиков функций. Наибольшее и наименьшее значения функции. Выпуклость графика. Точки перегиба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формирование представлений о промежутках возрастания и убывания функции, о достаточном условии возрастания функции, о промежутках монотонности функции, об окрестности точки, о точках максимума и минимума функции, о точках экстремума, о критических точках; формирование умения строить эскиз графика функции, если задан отрезок, значения функции на концах этого отрезка и знак производной в некоторых точках функции; овладение умением применять производную к исследованию функций и построению графиков; овладение навыками исследовать в простейших случаях функции на монотонность, находить наибольшее и наименьшее значения функций, точки перегиба и интервалы выпуклости (вогнутости)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нятие стационарных, критических точек, точек экстремума; как применять производную к исследованию функций и построению графиков; как исследовать в простейших случаях функции на монотонность, находить наибольшее и наименьшее значения функции на промежутке;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ходить интервалы возрастания и убывания функций; строить эскиз графика непрерывной функции, определённой на отрезке; находить стационарные точки функции, критические точки и точки экстремума; применять производную к исследованию функций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и построению графиков; находить наибольшее и наименьшее значение функции; работать с учебником, отбирать и структурировать материал.</w:t>
      </w:r>
    </w:p>
    <w:p w:rsidR="00C80F9A" w:rsidRPr="006E698D" w:rsidRDefault="00C80F9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A7744A" w:rsidRPr="006E698D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850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ервообразная и интеграл (9 ч</w:t>
      </w:r>
      <w:r w:rsidR="00C80F9A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вообразная. Правила нахождения первообразных. Понятие неопределенного и определенного интегралов. Формула Ньютона-Лейбница. Площадь криволинейной трапеции и интеграл. Вычисление интегралов. Вычисление площадей с помощью интегралов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формирование представлений о первообразной функции, о семействе первообразных, о дифференцировании и интегрировании (как взаимно обратных действиях), о таблице первообразных, о правилах отыскания первообразных; формирование умений находить для функции первообразную, график которой проходит через точку, заданную координатами; овладение умением находить площадь криволинейной трапеции, ограниченной графиками функций y = f(x) и y = g(x); ограниченной прямыми x = a. х = b, осью Ох и графиком y = h(x)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нятие первообразной, неопределенного интеграла; правила нахождения первообразных; таблицу первообразных; понятие определенного интеграла, формулу Ньютона-Лейбница; правила интегрирования; геометрический смысл определенного интеграла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оводить информационно-смысловой анализ прочитанного текста в учебнике, участвовать в диалоге, приводить примеры; аргументировано отвечать на поставленные вопросы, осмысливать ошибки и их устранять; доказывать, что данная функция является первообразной для другой данной функции; находить одну из первообразных для суммы функций и произведения функции на число, используя справочные материалы; выводить правила отыскания первообразных; изображать криволинейную трапецию, ограниченную графиками элементарных функций; вычислять интеграл от элементарной функции простого аргумента по формуле Ньютона-Лейбница с помощью таблицы первообразных и правил интегрирования; вычислять площадь криволинейной трапеции, ограниченной прямыми x = a, х = b, осью Ох и графиком элементарной функции; находить площадь криволинейной трапеции, ограниченной параболами; вычислять путь, пройденный телом от начала движения до остановки, если известна его скорость; предвидеть возможные последствия своих действий; владеть навыками контроля и оценки своей деятельности.</w:t>
      </w:r>
    </w:p>
    <w:p w:rsidR="00A7744A" w:rsidRPr="006E698D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567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лементы математической статистики, комбинаторики и теории вероятностей (10 ч</w:t>
      </w:r>
      <w:r w:rsidR="00C80F9A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ов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)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абличное и графическое представление данных. Числовые характеристики рядов данных. Поочерёдный и одновременный выбор нескольких элементов из конечного множества. Формулы числа перестановок, сочетаний, размещений. Решение комбинаторных задач. Формула бинома Ньютона. Свойства биноминальных коэффициентов. Треугольник Паскаля. Элементарные и сложные события. Понятие классической и геометрической вероятности. Рассмотрение случаев: вероятность суммы несовместных событий, вероятность противоположного события. Понятие о независимости событий. Вероятность и статистическая частота наступления события. Решение практических задач с применение вероятностных методов. Случайные величины. Центральные тенденции. Меры разброса. Решение практических задач по теме «Статистика»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формирование представлений о научных, логических, комбинаторных методах решения математических задач; формирование умения анализировать, находить различные способы решения одной и той же задачи, делать выводы; развитие комбинаторно-логического мышления; формирование представления о теории вероятности, о понятиях: вероятность, испытание, событие (невозможное, достоверное и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случайное), вероятность событий, объединение и пересечение событий (сумма и произведение событий), независимость событий; формирование умения вычислять вероятность событий, определять несовместные и противоположные события; овладение умением выполнения основных операций над событиями; овладение навыками решения практических задач с применением вероятностных методов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u w:val="single"/>
          <w:lang w:eastAsia="ru-RU"/>
        </w:rPr>
        <w:t>В результате изучения темы учащиеся должны: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нать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понятие комбинаторной задачи и основных методов её решения (перестановки, размещения, сочетания без повторения и с повторением); понятие логической задачи; приёмы решения комбинаторных, логических задач; элементы моделирования комбинаторного перебора с помощью графов; понятие вероятности событий; понятие невозможного, достоверного и случайного событий; понятие независимых событий; понятие условной вероятности событий; понятие статистической частоты наступления событий;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использовать основные методы решения комбинаторных, логических задач; разрабатывать модели методов решения задач, в том числе и при помощи моделирования с помощью графов; переходить от идеи задачи к аналогичной, более простой задаче, т.е. от основной постановки вопроса к схеме; ясно выражать разработанную идею задачи; вычислять вероятность событий; определять равновероятные события; выполнять основные операции над событиями; доказывать независимость событий; находить условную вероятность; решать практические задачи, применяя методы теории вероятности.</w:t>
      </w:r>
    </w:p>
    <w:p w:rsidR="00A7744A" w:rsidRPr="006E698D" w:rsidRDefault="00A7744A" w:rsidP="00745464">
      <w:pPr>
        <w:pStyle w:val="a9"/>
        <w:numPr>
          <w:ilvl w:val="1"/>
          <w:numId w:val="5"/>
        </w:numPr>
        <w:shd w:val="clear" w:color="auto" w:fill="FFFFFF"/>
        <w:spacing w:before="120" w:after="0" w:line="240" w:lineRule="auto"/>
        <w:ind w:left="709" w:hanging="357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общающее повторение алгебры и на</w:t>
      </w:r>
      <w:r w:rsidR="00594C64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чал анализа за 10- 11 классы (22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ч</w:t>
      </w:r>
      <w:r w:rsidR="00594C64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аса)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исла и алгебраические преобразования. Уравнения. Неравенства. Системы уравнений и неравенств. Производная функции и ее применение к решению задач. Функции и графики. Текстовые задачи на проценты, движение, работу, прогрессии. Задачи с параметром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Основ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 обобщение и систематизация курса алгебры и начал анализа за 10- 11 классы; создание условий для плодотворного участия в групповой работе, для формирования умения самостоятельно и мотивированно организовывать свою деятельность; формирование представлений об идеях и методах математики, о математике как средстве моделирования явлений и процессов; развитие логического и математического мышления, интуиции, творческих способностей; воспитание понимания значимости математики для общественного прогресса.</w:t>
      </w:r>
    </w:p>
    <w:p w:rsidR="00A7744A" w:rsidRPr="006E698D" w:rsidRDefault="00A7744A" w:rsidP="00A7744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Pr="006E698D" w:rsidRDefault="00A87640" w:rsidP="00A8764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87640" w:rsidRPr="006E698D" w:rsidRDefault="00A87640" w:rsidP="00745464">
      <w:pPr>
        <w:pStyle w:val="a9"/>
        <w:widowControl w:val="0"/>
        <w:numPr>
          <w:ilvl w:val="1"/>
          <w:numId w:val="16"/>
        </w:numPr>
        <w:tabs>
          <w:tab w:val="left" w:pos="709"/>
        </w:tabs>
        <w:spacing w:after="0" w:line="240" w:lineRule="auto"/>
        <w:ind w:left="0" w:right="100" w:firstLine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698D">
        <w:rPr>
          <w:rFonts w:ascii="Times New Roman" w:hAnsi="Times New Roman" w:cs="Times New Roman"/>
          <w:b/>
          <w:sz w:val="24"/>
          <w:szCs w:val="24"/>
        </w:rPr>
        <w:t>Перечень форм, методов и технологий организации учебной деятельности обучающихся, включая формы с привлечением ресурсов других организаций, социокультурной образовательной среды</w:t>
      </w:r>
      <w:r w:rsidRPr="006E698D">
        <w:rPr>
          <w:rFonts w:ascii="Times New Roman" w:hAnsi="Times New Roman" w:cs="Times New Roman"/>
          <w:b/>
          <w:spacing w:val="-21"/>
          <w:sz w:val="24"/>
          <w:szCs w:val="24"/>
        </w:rPr>
        <w:t xml:space="preserve"> </w:t>
      </w:r>
      <w:r w:rsidRPr="006E698D">
        <w:rPr>
          <w:rFonts w:ascii="Times New Roman" w:hAnsi="Times New Roman" w:cs="Times New Roman"/>
          <w:b/>
          <w:sz w:val="24"/>
          <w:szCs w:val="24"/>
        </w:rPr>
        <w:t>города.</w:t>
      </w:r>
    </w:p>
    <w:p w:rsidR="00A87640" w:rsidRPr="006E698D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сновная форма организации образовательного процесса – классно-урочная система.</w:t>
      </w:r>
    </w:p>
    <w:p w:rsidR="00A87640" w:rsidRPr="006E698D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усматривается применение следующих технологий обучения:</w:t>
      </w:r>
    </w:p>
    <w:p w:rsidR="00A87640" w:rsidRPr="006E698D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радиционная классно-урочная;</w:t>
      </w:r>
    </w:p>
    <w:p w:rsidR="00A87640" w:rsidRPr="006E698D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екции (лекции-беседы, лекции-проблемное изучение);</w:t>
      </w:r>
    </w:p>
    <w:p w:rsidR="00A87640" w:rsidRPr="006E698D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актические работы;</w:t>
      </w:r>
    </w:p>
    <w:p w:rsidR="00A87640" w:rsidRPr="006E698D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абораторные работы;</w:t>
      </w:r>
    </w:p>
    <w:p w:rsidR="00A87640" w:rsidRPr="006E698D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лементы проблемного обучения;</w:t>
      </w:r>
    </w:p>
    <w:p w:rsidR="00A87640" w:rsidRPr="006E698D" w:rsidRDefault="00A87640" w:rsidP="00745464">
      <w:pPr>
        <w:numPr>
          <w:ilvl w:val="0"/>
          <w:numId w:val="8"/>
        </w:numPr>
        <w:shd w:val="clear" w:color="auto" w:fill="FFFFFF"/>
        <w:spacing w:after="0" w:line="240" w:lineRule="auto"/>
        <w:ind w:left="1134" w:firstLine="180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хнологии уровневой дифференциации.</w:t>
      </w:r>
    </w:p>
    <w:p w:rsidR="00A87640" w:rsidRPr="006E698D" w:rsidRDefault="00A87640" w:rsidP="00A87640">
      <w:pPr>
        <w:shd w:val="clear" w:color="auto" w:fill="FFFFFF"/>
        <w:spacing w:after="0" w:line="240" w:lineRule="auto"/>
        <w:ind w:left="36" w:right="8" w:firstLine="53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иды и формы контроля: переводная аттестация, текущий и промежуточный контроль, самостоятельные работы, математические диктанты, контрольные работы, тесты (в том числе в формате ЕГЭ). Предполагается включение в учебный процесс тестирования с использованием системы «Статград», сайтов </w:t>
      </w:r>
      <w:hyperlink r:id="rId9" w:history="1"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www</w:t>
        </w:r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fipi</w:t>
        </w:r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ru</w:t>
        </w:r>
      </w:hyperlink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hyperlink r:id="rId10" w:history="1"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www</w:t>
        </w:r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alexlarin</w:t>
        </w:r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eastAsia="ru-RU"/>
          </w:rPr>
          <w:t>.</w:t>
        </w:r>
        <w:r w:rsidRPr="006E698D">
          <w:rPr>
            <w:rStyle w:val="a3"/>
            <w:rFonts w:ascii="Times New Roman" w:eastAsia="Times New Roman" w:hAnsi="Times New Roman" w:cs="Times New Roman"/>
            <w:sz w:val="24"/>
            <w:szCs w:val="24"/>
            <w:lang w:val="en-US" w:eastAsia="ru-RU"/>
          </w:rPr>
          <w:t>net</w:t>
        </w:r>
      </w:hyperlink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др.</w:t>
      </w:r>
    </w:p>
    <w:p w:rsidR="00A87640" w:rsidRPr="006E698D" w:rsidRDefault="00A87640" w:rsidP="00A87640">
      <w:pPr>
        <w:shd w:val="clear" w:color="auto" w:fill="FFFFFF"/>
        <w:spacing w:after="0" w:line="240" w:lineRule="auto"/>
        <w:ind w:left="36" w:right="8" w:firstLine="532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Pr="006E698D" w:rsidRDefault="00A87640" w:rsidP="00745464">
      <w:pPr>
        <w:pStyle w:val="a9"/>
        <w:numPr>
          <w:ilvl w:val="1"/>
          <w:numId w:val="16"/>
        </w:numPr>
        <w:shd w:val="clear" w:color="auto" w:fill="FFFFFF"/>
        <w:spacing w:after="0" w:line="240" w:lineRule="auto"/>
        <w:ind w:right="8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sz w:val="24"/>
          <w:szCs w:val="24"/>
        </w:rPr>
        <w:t>Описание связи с другими учебными предметами</w:t>
      </w:r>
    </w:p>
    <w:p w:rsidR="00A87640" w:rsidRPr="006E698D" w:rsidRDefault="00A87640" w:rsidP="00A876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lastRenderedPageBreak/>
        <w:t>В рамках изучения предмета «Естествознание» предполагается проведение лабораторных работ с использованием знаний из области алгебры и начал анализа (элементы вероятности и обработка статистических данных, производная как инструмент описания изменяющихся процессов, функциональная зависимость переменных)..</w:t>
      </w:r>
    </w:p>
    <w:p w:rsidR="00A87640" w:rsidRPr="006E698D" w:rsidRDefault="00A87640" w:rsidP="00A8764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A87640" w:rsidRPr="006E698D" w:rsidRDefault="00A87640" w:rsidP="00A87640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A87640" w:rsidRPr="006E698D" w:rsidRDefault="00A87640" w:rsidP="00745464">
      <w:pPr>
        <w:pStyle w:val="a9"/>
        <w:widowControl w:val="0"/>
        <w:numPr>
          <w:ilvl w:val="0"/>
          <w:numId w:val="16"/>
        </w:numPr>
        <w:tabs>
          <w:tab w:val="left" w:pos="1102"/>
        </w:tabs>
        <w:spacing w:before="50"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6E698D">
        <w:rPr>
          <w:rFonts w:ascii="Times New Roman" w:eastAsia="Times New Roman" w:hAnsi="Times New Roman" w:cs="Times New Roman"/>
          <w:b/>
          <w:bCs/>
          <w:sz w:val="28"/>
          <w:szCs w:val="28"/>
        </w:rPr>
        <w:t>Место учебного предмета, курса в учебном</w:t>
      </w:r>
      <w:r w:rsidRPr="006E698D">
        <w:rPr>
          <w:rFonts w:ascii="Times New Roman" w:eastAsia="Times New Roman" w:hAnsi="Times New Roman" w:cs="Times New Roman"/>
          <w:b/>
          <w:bCs/>
          <w:spacing w:val="-26"/>
          <w:sz w:val="28"/>
          <w:szCs w:val="28"/>
        </w:rPr>
        <w:t xml:space="preserve"> </w:t>
      </w:r>
      <w:r w:rsidRPr="006E698D">
        <w:rPr>
          <w:rFonts w:ascii="Times New Roman" w:eastAsia="Times New Roman" w:hAnsi="Times New Roman" w:cs="Times New Roman"/>
          <w:b/>
          <w:bCs/>
          <w:sz w:val="28"/>
          <w:szCs w:val="28"/>
        </w:rPr>
        <w:t>плане</w:t>
      </w:r>
    </w:p>
    <w:p w:rsidR="00A87640" w:rsidRPr="006E698D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гласно федеральному базисному учебному плану для образовательных учреждений Российской Федерации на изучение алгебры и начал анализа отводится 136 часов за 2 года обучения (по 2 часа в неделю в 10 и 11 классе).</w:t>
      </w:r>
    </w:p>
    <w:p w:rsidR="00A87640" w:rsidRPr="006E698D" w:rsidRDefault="00A87640" w:rsidP="00A87640">
      <w:pPr>
        <w:shd w:val="clear" w:color="auto" w:fill="FFFFFF"/>
        <w:spacing w:after="0" w:line="240" w:lineRule="auto"/>
        <w:ind w:right="28"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изучения алгебры и начал анализа планируется проведение в 10 классе 6 ко</w:t>
      </w:r>
      <w:r w:rsidR="00A25DA0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трольных работ, в 11 классе – 5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нтрольных работ по основным темам и по одной итоговой контрольной работе в каждом классе.</w:t>
      </w:r>
    </w:p>
    <w:p w:rsidR="00A87640" w:rsidRPr="006E698D" w:rsidRDefault="00A87640" w:rsidP="00A87640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A87640" w:rsidRPr="006E698D" w:rsidRDefault="00A87640" w:rsidP="00A87640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атематическое образование в основной школе складывается из следующих содержательных компонентов: арифметика; алгебра; геометрия; элементы комбинаторики, теории вероятностей, статистики и логики. 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863873" w:rsidRPr="006E698D" w:rsidRDefault="00863873" w:rsidP="00427D2F">
      <w:pPr>
        <w:shd w:val="clear" w:color="auto" w:fill="FFFFFF"/>
        <w:spacing w:after="0" w:line="240" w:lineRule="auto"/>
        <w:ind w:lef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ким образом, в ходе освоения содержания курса 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ы и начал анализа</w:t>
      </w:r>
      <w:r w:rsidR="00F34B1B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ащиеся получают возможность:</w:t>
      </w:r>
    </w:p>
    <w:p w:rsidR="00863873" w:rsidRPr="006E698D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звить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едставление о числе и роли вычислений в 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человеческой практике; сформиро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ть практические навыки выполнения устных, письменных, инструментальных вычислений, развить вычислительную культуру;</w:t>
      </w:r>
    </w:p>
    <w:p w:rsidR="00863873" w:rsidRPr="006E698D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овладеть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имволическим языком алгебры, выработ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ть формально-оперативные алгеб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ические умения и научиться применять их к решению математических и нематематических задач;</w:t>
      </w:r>
    </w:p>
    <w:p w:rsidR="00863873" w:rsidRPr="006E698D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изучить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войства и графики элементарных функций,</w:t>
      </w:r>
      <w:r w:rsidR="00B52A75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учиться использовать функцио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льно-графические представления для описания и анализа реальных зависимостей;</w:t>
      </w:r>
    </w:p>
    <w:p w:rsidR="00863873" w:rsidRPr="006E698D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олучить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ставления о статистических закономерно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ях в реальном мире и о различ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х способах их изучения, об особенностях выводов и прог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зов, носящих вероятностный ха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ктер;</w:t>
      </w:r>
    </w:p>
    <w:p w:rsidR="00863873" w:rsidRPr="006E698D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развить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огическое мышление и речь - умение логич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ски обосновывать суждения, про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одить несложные систематизации, приводить примеры и контрпримеры, использовать 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лич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ые языки математики (словесный, символический, графическ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й) для иллюстрации, интерпрета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ии, аргументации и доказательства;</w:t>
      </w:r>
    </w:p>
    <w:p w:rsidR="00863873" w:rsidRPr="006E698D" w:rsidRDefault="00863873" w:rsidP="00427D2F">
      <w:pPr>
        <w:numPr>
          <w:ilvl w:val="0"/>
          <w:numId w:val="3"/>
        </w:numPr>
        <w:shd w:val="clear" w:color="auto" w:fill="FFFFFF"/>
        <w:spacing w:after="0" w:line="240" w:lineRule="auto"/>
        <w:ind w:left="426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формировать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едставления об изучаемых понятиях</w:t>
      </w:r>
      <w:r w:rsidR="003B25D9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методах как важнейших средст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ах математического моделирования реальных процессов и явлений.</w:t>
      </w:r>
    </w:p>
    <w:p w:rsidR="00863873" w:rsidRPr="006E698D" w:rsidRDefault="00863873" w:rsidP="00427D2F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ходе преподавания </w:t>
      </w:r>
      <w:r w:rsidR="003E1FC6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исциплины «Алгебра и начала анализа»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основной школе след</w:t>
      </w:r>
      <w:r w:rsidR="003E1FC6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ет обратить внимание на овладе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ие</w:t>
      </w:r>
      <w:r w:rsidR="003E1FC6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ниями общеучебного характера,</w:t>
      </w:r>
      <w:r w:rsidR="003E1FC6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нообразными</w:t>
      </w:r>
      <w:r w:rsidR="003E1FC6"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способами деятельности,</w:t>
      </w:r>
      <w:r w:rsidR="003E1FC6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обре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ение опыта:</w:t>
      </w:r>
    </w:p>
    <w:p w:rsidR="00863873" w:rsidRPr="006E698D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863873" w:rsidRPr="006E698D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я разнообразных классов задач из различных разделов курса, в том числе задач, требующих поиска путей и способов решения;</w:t>
      </w:r>
    </w:p>
    <w:p w:rsidR="00863873" w:rsidRPr="006E698D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863873" w:rsidRPr="006E698D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ясного, точного, грамотного изложения своих мыслей</w:t>
      </w:r>
      <w:r w:rsidR="003E1FC6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устной и письменной речи, ис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льзования различных языков математики (словесного, сим</w:t>
      </w:r>
      <w:r w:rsidR="003E1FC6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лического, графического), сво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одного перехода с одного языка на другой для иллюстрации, интерпретации, аргументации и доказательства;</w:t>
      </w:r>
    </w:p>
    <w:p w:rsidR="00863873" w:rsidRPr="006E698D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дения доказательных рассуждений, аргументаци</w:t>
      </w:r>
      <w:r w:rsidR="003E1FC6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, выдвижения гипотез и их обос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ования;</w:t>
      </w:r>
    </w:p>
    <w:p w:rsidR="00863873" w:rsidRPr="006E698D" w:rsidRDefault="00863873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иска, систематизации, анализа и классификации ин</w:t>
      </w:r>
      <w:r w:rsidR="003E1FC6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ации, использования разнооб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зных информационных источников, включая учебную и справочную литературу, современные информационные технологии.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Pr="006E698D" w:rsidRDefault="00F34B1B" w:rsidP="00745464">
      <w:pPr>
        <w:widowControl w:val="0"/>
        <w:numPr>
          <w:ilvl w:val="0"/>
          <w:numId w:val="16"/>
        </w:numPr>
        <w:tabs>
          <w:tab w:val="left" w:pos="1226"/>
        </w:tabs>
        <w:spacing w:after="0" w:line="240" w:lineRule="auto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6E698D">
        <w:rPr>
          <w:rFonts w:ascii="Times New Roman" w:eastAsiaTheme="majorEastAsia" w:hAnsi="Times New Roman" w:cs="Times New Roman"/>
          <w:b/>
          <w:sz w:val="24"/>
          <w:szCs w:val="24"/>
        </w:rPr>
        <w:t xml:space="preserve">Личностные, метапредметные и предметные результаты </w:t>
      </w:r>
      <w:r w:rsidRPr="006E698D">
        <w:rPr>
          <w:rFonts w:ascii="Times New Roman" w:eastAsiaTheme="majorEastAsia" w:hAnsi="Times New Roman" w:cs="Times New Roman"/>
          <w:b/>
          <w:sz w:val="24"/>
          <w:szCs w:val="24"/>
        </w:rPr>
        <w:br/>
        <w:t>освоения учебного предмета,</w:t>
      </w:r>
      <w:r w:rsidRPr="006E698D">
        <w:rPr>
          <w:rFonts w:ascii="Times New Roman" w:eastAsiaTheme="majorEastAsia" w:hAnsi="Times New Roman" w:cs="Times New Roman"/>
          <w:b/>
          <w:spacing w:val="-14"/>
          <w:sz w:val="24"/>
          <w:szCs w:val="24"/>
        </w:rPr>
        <w:t xml:space="preserve"> </w:t>
      </w:r>
      <w:r w:rsidRPr="006E698D">
        <w:rPr>
          <w:rFonts w:ascii="Times New Roman" w:eastAsiaTheme="majorEastAsia" w:hAnsi="Times New Roman" w:cs="Times New Roman"/>
          <w:b/>
          <w:sz w:val="24"/>
          <w:szCs w:val="24"/>
        </w:rPr>
        <w:t>курса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преподавания дисциплины «Алгебра и начала анализа» в основной школе следует обратить внимание на овладение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умениями общеучебного характера,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знообразными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способами деятельности,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иобретение опыта:</w:t>
      </w:r>
    </w:p>
    <w:p w:rsidR="00F34B1B" w:rsidRPr="006E698D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F34B1B" w:rsidRPr="006E698D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я разнообразных классов задач из различных разделов курса, в том числе задач, требующих поиска путей и способов решения;</w:t>
      </w:r>
    </w:p>
    <w:p w:rsidR="00F34B1B" w:rsidRPr="006E698D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F34B1B" w:rsidRPr="006E698D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F34B1B" w:rsidRPr="006E698D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дения доказательных рассуждений, аргументации, выдвижения гипотез и их обоснования;</w:t>
      </w:r>
    </w:p>
    <w:p w:rsidR="00F34B1B" w:rsidRPr="006E698D" w:rsidRDefault="00F34B1B" w:rsidP="00745464">
      <w:pPr>
        <w:numPr>
          <w:ilvl w:val="0"/>
          <w:numId w:val="4"/>
        </w:numPr>
        <w:shd w:val="clear" w:color="auto" w:fill="FFFFFF"/>
        <w:spacing w:after="0" w:line="240" w:lineRule="auto"/>
        <w:ind w:left="360" w:right="2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Изучение алгебры и начал анализа в рамках среднего (полного) общего образования направлено на достижение следующих </w:t>
      </w: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целей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34B1B" w:rsidRPr="006E698D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учеб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34B1B" w:rsidRPr="006E698D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формирования умения логически обосновывать суждения, выдвигать гипотезы и понимать необходимость их проверки;</w:t>
      </w:r>
    </w:p>
    <w:p w:rsidR="00F34B1B" w:rsidRPr="006E698D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формирования умения ясно, точно и грамотно выражать свои мысли в устной и письменной речи;</w:t>
      </w:r>
    </w:p>
    <w:p w:rsidR="00F34B1B" w:rsidRPr="006E698D" w:rsidRDefault="00F34B1B" w:rsidP="00745464">
      <w:pPr>
        <w:numPr>
          <w:ilvl w:val="0"/>
          <w:numId w:val="5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использовать различные языки математики: словесный, символический, геометрический;</w:t>
      </w:r>
    </w:p>
    <w:p w:rsidR="00F34B1B" w:rsidRPr="006E698D" w:rsidRDefault="00F34B1B" w:rsidP="00745464">
      <w:pPr>
        <w:numPr>
          <w:ilvl w:val="0"/>
          <w:numId w:val="5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свободно переходить с языка на язык для иллюстрации, интерпретации, аргументации и доказательства;</w:t>
      </w:r>
    </w:p>
    <w:p w:rsidR="00F34B1B" w:rsidRPr="006E698D" w:rsidRDefault="00F34B1B" w:rsidP="00745464">
      <w:pPr>
        <w:numPr>
          <w:ilvl w:val="0"/>
          <w:numId w:val="5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плодотворного участия в работе в группе;</w:t>
      </w:r>
    </w:p>
    <w:p w:rsidR="00F34B1B" w:rsidRPr="006E698D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самостоятельно и мотивированно организовывать свою деятельность;</w:t>
      </w:r>
    </w:p>
    <w:p w:rsidR="00F34B1B" w:rsidRPr="006E698D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умения применять приобретённые знания и умения в практической деятельности и повседневной жизни для исследования (моделирования) несложных практических ситуаций на основе изученных формул и свойств при решении задач практического содержания, используя при необходимости справочники;</w:t>
      </w:r>
    </w:p>
    <w:p w:rsidR="00F34B1B" w:rsidRPr="006E698D" w:rsidRDefault="00F34B1B" w:rsidP="00745464">
      <w:pPr>
        <w:numPr>
          <w:ilvl w:val="0"/>
          <w:numId w:val="5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здание условий для интегрирования в личный опыт новой, в том числе самостоятельно полученной информации.</w:t>
      </w:r>
    </w:p>
    <w:p w:rsidR="00F34B1B" w:rsidRPr="006E698D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Pr="006E698D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sectPr w:rsidR="00F34B1B" w:rsidRPr="006E698D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F34B1B" w:rsidRPr="006E698D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Pr="006E698D" w:rsidRDefault="00F34B1B" w:rsidP="00F34B1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предметные цели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F34B1B" w:rsidRPr="006E698D" w:rsidRDefault="00F34B1B" w:rsidP="00745464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владение системой математических знаний и умений, необходимых для применения в практической деятельности, изучения смежных дисциплин (естествознания, обществознания и др.), для продолжения образования;</w:t>
      </w:r>
    </w:p>
    <w:p w:rsidR="00F34B1B" w:rsidRPr="006E698D" w:rsidRDefault="00F34B1B" w:rsidP="00745464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нтеллектуальное развитие, формирование качеств личности, необходимых человеку для полноценной жизни в современном обществе, свойственных математической деятельности: ясность и точность мысли, критичность мышления, интуиция, логическое мышление, элементы алгоритмической культуры, пространственные представления, способность к преодолению трудностей;</w:t>
      </w:r>
    </w:p>
    <w:p w:rsidR="00F34B1B" w:rsidRPr="006E698D" w:rsidRDefault="00F34B1B" w:rsidP="00745464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ормирование представлений об идеях и методах математики как универсального языка науки и техники, средстве моделирования явлений и процессов;</w:t>
      </w:r>
    </w:p>
    <w:p w:rsidR="00F34B1B" w:rsidRPr="006E698D" w:rsidRDefault="00F34B1B" w:rsidP="00745464">
      <w:pPr>
        <w:numPr>
          <w:ilvl w:val="0"/>
          <w:numId w:val="6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спитание культуры личности, отношения к математике как к части общечеловеческой культуры, играющей особую роль в общественном развитии через знакомство с историей развития математики, эволюцией математических идей.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34B1B" w:rsidRPr="006E698D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Общеучебные умения, навыки и способы деятельности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F34B1B" w:rsidRPr="006E698D" w:rsidRDefault="00F34B1B" w:rsidP="00745464">
      <w:pPr>
        <w:numPr>
          <w:ilvl w:val="0"/>
          <w:numId w:val="7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роения и исследования геометрических моделей для описания и решения прикладных задач, задач из смежных дисциплин;</w:t>
      </w:r>
    </w:p>
    <w:p w:rsidR="00F34B1B" w:rsidRPr="006E698D" w:rsidRDefault="00F34B1B" w:rsidP="00745464">
      <w:pPr>
        <w:numPr>
          <w:ilvl w:val="0"/>
          <w:numId w:val="7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F34B1B" w:rsidRPr="006E698D" w:rsidRDefault="00F34B1B" w:rsidP="00745464">
      <w:pPr>
        <w:numPr>
          <w:ilvl w:val="0"/>
          <w:numId w:val="7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F34B1B" w:rsidRPr="006E698D" w:rsidRDefault="00F34B1B" w:rsidP="00745464">
      <w:pPr>
        <w:numPr>
          <w:ilvl w:val="0"/>
          <w:numId w:val="7"/>
        </w:numPr>
        <w:shd w:val="clear" w:color="auto" w:fill="FFFFFF"/>
        <w:spacing w:after="0" w:line="330" w:lineRule="atLeast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F34B1B" w:rsidRPr="006E698D" w:rsidRDefault="00F34B1B" w:rsidP="00745464">
      <w:pPr>
        <w:numPr>
          <w:ilvl w:val="0"/>
          <w:numId w:val="7"/>
        </w:numPr>
        <w:shd w:val="clear" w:color="auto" w:fill="FFFFFF"/>
        <w:spacing w:after="0" w:line="240" w:lineRule="auto"/>
        <w:ind w:left="426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right="28" w:firstLine="568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34B1B" w:rsidRPr="006E698D" w:rsidRDefault="00F34B1B" w:rsidP="00F34B1B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Требования к уровню подготовки выпускников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ступени основной школы задачи учебных занятий определены как закрепление умений разделять процессы на этапы, звенья, выделять характерные причинно-следственные связи, определять структуру объекта познания, значимые функциональные связи и отношения между частями целого, сравнивать, сопоставлять, классифицировать, ранжировать объекты по одному или нескольким предложенным основаниям, критериям. Принципиальное значение в рамках курса приобретает умение различать факты, мнения, доказательства, гипотезы, аксиомы.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 выполнении творческих работ формируется умение определять адекватные способы решения учебной задачи на основе заданных алгоритмов, комбинировать известные алгоритмы деятельности в ситуациях, не предполагающих стандартного применения одного из них, мотивированно отказываться от образца деятельности, искать оригинальные решения.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Учащиеся должны приобрести умения по формированию собственного алгоритма решения познавательных задач, формулировать проблему и цели своей работы, определять адекватные способы и методы решения задачи, прогнозировать ожидаемый результат и сопоставлять его с собственными математическими знаниями. Учащиеся 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должны научиться представлять результаты индивидуальной и групповой познавательной деятельности в формах конспекта, реферата, рецензии.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ля решения познавательных и коммуникативных задач учащимся предлагается использовать различные источники информации, включая энциклопедии, словари, интернет-ресурсы и другие базы данных, в соответствии с коммуникативной задачей, сферой и ситуацией общения осознанно выбирать выразительные средства языка и знаковые системы (текст, таблица, схема, аудиовизуальный ряд и др.).</w:t>
      </w:r>
    </w:p>
    <w:p w:rsidR="00F34B1B" w:rsidRPr="006E698D" w:rsidRDefault="00F34B1B" w:rsidP="00F34B1B">
      <w:pPr>
        <w:shd w:val="clear" w:color="auto" w:fill="FFFFFF"/>
        <w:spacing w:after="0" w:line="240" w:lineRule="auto"/>
        <w:ind w:left="20" w:right="20" w:firstLine="56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чащиеся должны уметь развернуто обосновывать суждения, давать определения, приводить доказательства (в том числе доказательство от противного, а также конструктивные доказательства существования объектов с заданными свойствами), объяснять изученные положения на самостоятельно подобранных конкретных примерах, владеть основными видами публичных выступлений (высказывания, монолог, дискуссия, полемика), следовать этическим нормам и правилам ведения диалога, диспута. Предполагается простейшее использование учащимися мультимедийных ресурсов и компьютерных технологий для обработки, передачи, систематизации информации, создания баз данных, презентации результатов познавательной и практической деятельности.</w:t>
      </w:r>
    </w:p>
    <w:p w:rsidR="0025422C" w:rsidRPr="006E698D" w:rsidRDefault="0025422C" w:rsidP="0025422C">
      <w:pPr>
        <w:shd w:val="clear" w:color="auto" w:fill="FFFFFF"/>
        <w:spacing w:after="0" w:line="240" w:lineRule="auto"/>
        <w:ind w:firstLine="568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андарт ориентирован на воспитание школьника - гражданина и патриота России, развитие духовно-нравственного мира школьника, его национального самосознания. В процессе обучения должно быть сформировано умение формулировать свои мировоззренческие взгляды и на этой основе осуществляться воспитание гражданственности и патриотизм.</w:t>
      </w:r>
    </w:p>
    <w:p w:rsidR="0025422C" w:rsidRPr="006E698D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результате изучения алгебры и начал анализа ученик должен</w:t>
      </w:r>
    </w:p>
    <w:p w:rsidR="0025422C" w:rsidRPr="006E698D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знать/понимать</w:t>
      </w: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</w:t>
      </w:r>
    </w:p>
    <w:p w:rsidR="0025422C" w:rsidRPr="006E698D" w:rsidRDefault="0025422C" w:rsidP="00745464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начение математической науки для решения задач, возникающих в теории и на практике;</w:t>
      </w:r>
    </w:p>
    <w:p w:rsidR="0025422C" w:rsidRPr="006E698D" w:rsidRDefault="0025422C" w:rsidP="00745464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25422C" w:rsidRPr="006E698D" w:rsidRDefault="0025422C" w:rsidP="00745464">
      <w:pPr>
        <w:numPr>
          <w:ilvl w:val="0"/>
          <w:numId w:val="9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начение практики и вопросов, возникающих в самой математике для формирования и развития математической науки; историю развития понятия числа, создания математического анализа, возникновения и развития геометрии;</w:t>
      </w:r>
    </w:p>
    <w:p w:rsidR="0025422C" w:rsidRPr="006E698D" w:rsidRDefault="0025422C" w:rsidP="00745464">
      <w:pPr>
        <w:numPr>
          <w:ilvl w:val="0"/>
          <w:numId w:val="9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25422C" w:rsidRPr="006E698D" w:rsidRDefault="0025422C" w:rsidP="00745464">
      <w:pPr>
        <w:numPr>
          <w:ilvl w:val="0"/>
          <w:numId w:val="9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ероятностный характер различных процессов окружающего мира.</w:t>
      </w:r>
    </w:p>
    <w:p w:rsidR="0025422C" w:rsidRPr="006E698D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ЛГЕБРА</w:t>
      </w:r>
    </w:p>
    <w:p w:rsidR="0025422C" w:rsidRPr="006E698D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</w:p>
    <w:p w:rsidR="0025422C" w:rsidRPr="006E698D" w:rsidRDefault="0025422C" w:rsidP="00745464">
      <w:pPr>
        <w:numPr>
          <w:ilvl w:val="0"/>
          <w:numId w:val="10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полнять арифметические действия, сочетая устные и письменные рациональные приемы, без применения вычислительных устройств; находить значения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етах;</w:t>
      </w:r>
    </w:p>
    <w:p w:rsidR="0025422C" w:rsidRPr="006E698D" w:rsidRDefault="0025422C" w:rsidP="00745464">
      <w:pPr>
        <w:numPr>
          <w:ilvl w:val="0"/>
          <w:numId w:val="10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оводить по известным формулам и правилам преобразования алгебраических выражений, включающих степени, радикалы, логарифмы и тригонометрические функции;</w:t>
      </w:r>
    </w:p>
    <w:p w:rsidR="0025422C" w:rsidRPr="006E698D" w:rsidRDefault="0025422C" w:rsidP="00745464">
      <w:pPr>
        <w:numPr>
          <w:ilvl w:val="0"/>
          <w:numId w:val="10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значения числовых и буквенных выражений, осуществляя необходимые подстановки и преобразования;</w:t>
      </w:r>
    </w:p>
    <w:p w:rsidR="0025422C" w:rsidRPr="006E698D" w:rsidRDefault="0025422C" w:rsidP="00745464">
      <w:pPr>
        <w:numPr>
          <w:ilvl w:val="0"/>
          <w:numId w:val="10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25422C" w:rsidRPr="006E698D" w:rsidRDefault="0025422C" w:rsidP="00745464">
      <w:pPr>
        <w:numPr>
          <w:ilvl w:val="0"/>
          <w:numId w:val="10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выполнять практические расчеты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25422C" w:rsidRPr="006E698D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УНКЦИИ И ГРАФИКИ</w:t>
      </w:r>
    </w:p>
    <w:p w:rsidR="0025422C" w:rsidRPr="006E698D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</w:p>
    <w:p w:rsidR="0025422C" w:rsidRPr="006E698D" w:rsidRDefault="0025422C" w:rsidP="00745464">
      <w:pPr>
        <w:numPr>
          <w:ilvl w:val="0"/>
          <w:numId w:val="1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25422C" w:rsidRPr="006E698D" w:rsidRDefault="0025422C" w:rsidP="00745464">
      <w:pPr>
        <w:numPr>
          <w:ilvl w:val="0"/>
          <w:numId w:val="11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роить графики изученных функций;</w:t>
      </w:r>
    </w:p>
    <w:p w:rsidR="0025422C" w:rsidRPr="006E698D" w:rsidRDefault="0025422C" w:rsidP="00745464">
      <w:pPr>
        <w:numPr>
          <w:ilvl w:val="0"/>
          <w:numId w:val="11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, точки экстремума;</w:t>
      </w:r>
    </w:p>
    <w:p w:rsidR="0025422C" w:rsidRPr="006E698D" w:rsidRDefault="0025422C" w:rsidP="00745464">
      <w:pPr>
        <w:numPr>
          <w:ilvl w:val="0"/>
          <w:numId w:val="11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ков;</w:t>
      </w:r>
    </w:p>
    <w:p w:rsidR="0025422C" w:rsidRPr="006E698D" w:rsidRDefault="0025422C" w:rsidP="00745464">
      <w:pPr>
        <w:numPr>
          <w:ilvl w:val="0"/>
          <w:numId w:val="11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25422C" w:rsidRPr="006E698D" w:rsidRDefault="0025422C" w:rsidP="00745464">
      <w:pPr>
        <w:numPr>
          <w:ilvl w:val="0"/>
          <w:numId w:val="11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писания с помощью функций различных зависимостей, представления их графически, интерпретации графиков.</w:t>
      </w:r>
    </w:p>
    <w:p w:rsidR="0025422C" w:rsidRPr="006E698D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ЧАЛА МАТЕМАТИЧЕСКОГО АНАЛИЗА</w:t>
      </w:r>
    </w:p>
    <w:p w:rsidR="0025422C" w:rsidRPr="006E698D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</w:p>
    <w:p w:rsidR="0025422C" w:rsidRPr="006E698D" w:rsidRDefault="0025422C" w:rsidP="00745464">
      <w:pPr>
        <w:numPr>
          <w:ilvl w:val="0"/>
          <w:numId w:val="12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производные и первообразные элементарных функций, используя справочные материалы;</w:t>
      </w:r>
    </w:p>
    <w:p w:rsidR="0025422C" w:rsidRPr="006E698D" w:rsidRDefault="0025422C" w:rsidP="00745464">
      <w:pPr>
        <w:numPr>
          <w:ilvl w:val="0"/>
          <w:numId w:val="12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;</w:t>
      </w:r>
    </w:p>
    <w:p w:rsidR="0025422C" w:rsidRPr="006E698D" w:rsidRDefault="0025422C" w:rsidP="00745464">
      <w:pPr>
        <w:numPr>
          <w:ilvl w:val="0"/>
          <w:numId w:val="12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в простейших случаях площади криволинейных фигур с использованием первообразной;</w:t>
      </w:r>
    </w:p>
    <w:p w:rsidR="0025422C" w:rsidRPr="006E698D" w:rsidRDefault="0025422C" w:rsidP="00745464">
      <w:pPr>
        <w:numPr>
          <w:ilvl w:val="0"/>
          <w:numId w:val="12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25422C" w:rsidRPr="006E698D" w:rsidRDefault="0025422C" w:rsidP="00745464">
      <w:pPr>
        <w:numPr>
          <w:ilvl w:val="0"/>
          <w:numId w:val="12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.</w:t>
      </w:r>
    </w:p>
    <w:p w:rsidR="0025422C" w:rsidRPr="006E698D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РАВНЕНИЯ И НЕРАВЕНСТВА</w:t>
      </w:r>
    </w:p>
    <w:p w:rsidR="0025422C" w:rsidRPr="006E698D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</w:t>
      </w:r>
    </w:p>
    <w:p w:rsidR="0025422C" w:rsidRPr="006E698D" w:rsidRDefault="0025422C" w:rsidP="00745464">
      <w:pPr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;</w:t>
      </w:r>
    </w:p>
    <w:p w:rsidR="0025422C" w:rsidRPr="006E698D" w:rsidRDefault="0025422C" w:rsidP="00745464">
      <w:pPr>
        <w:numPr>
          <w:ilvl w:val="0"/>
          <w:numId w:val="13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ставлять уравнения и неравенства по условию задачи;</w:t>
      </w:r>
    </w:p>
    <w:p w:rsidR="0025422C" w:rsidRPr="006E698D" w:rsidRDefault="0025422C" w:rsidP="00745464">
      <w:pPr>
        <w:numPr>
          <w:ilvl w:val="0"/>
          <w:numId w:val="13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для приближенного решения уравнений и неравенств графический метод;</w:t>
      </w:r>
    </w:p>
    <w:p w:rsidR="0025422C" w:rsidRPr="006E698D" w:rsidRDefault="0025422C" w:rsidP="00745464">
      <w:pPr>
        <w:numPr>
          <w:ilvl w:val="0"/>
          <w:numId w:val="13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ображать на координатной плоскости множества решений простейших уравнений и их систем;</w:t>
      </w:r>
    </w:p>
    <w:p w:rsidR="0025422C" w:rsidRPr="006E698D" w:rsidRDefault="0025422C" w:rsidP="00745464">
      <w:pPr>
        <w:numPr>
          <w:ilvl w:val="0"/>
          <w:numId w:val="13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25422C" w:rsidRPr="006E698D" w:rsidRDefault="0025422C" w:rsidP="00745464">
      <w:pPr>
        <w:numPr>
          <w:ilvl w:val="0"/>
          <w:numId w:val="13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строения и исследования простейших математических моделей.</w:t>
      </w:r>
    </w:p>
    <w:p w:rsidR="0025422C" w:rsidRPr="006E698D" w:rsidRDefault="0025422C" w:rsidP="0025422C">
      <w:pPr>
        <w:shd w:val="clear" w:color="auto" w:fill="FFFFFF"/>
        <w:spacing w:before="120"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25422C" w:rsidRPr="006E698D" w:rsidRDefault="0025422C" w:rsidP="0025422C">
      <w:pPr>
        <w:shd w:val="clear" w:color="auto" w:fill="FFFFFF"/>
        <w:spacing w:before="120"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25422C" w:rsidRPr="006E698D" w:rsidRDefault="0025422C" w:rsidP="0025422C">
      <w:pPr>
        <w:shd w:val="clear" w:color="auto" w:fill="FFFFFF"/>
        <w:spacing w:before="120"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ЭЛЕМЕНТЫ КОМБИНАТОРИКИ И ТЕОРИИ ВЕРОЯТНОСТИ</w:t>
      </w:r>
    </w:p>
    <w:p w:rsidR="0025422C" w:rsidRPr="006E698D" w:rsidRDefault="0025422C" w:rsidP="0025422C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уметь:</w:t>
      </w:r>
    </w:p>
    <w:p w:rsidR="0025422C" w:rsidRPr="006E698D" w:rsidRDefault="0025422C" w:rsidP="00745464">
      <w:pPr>
        <w:numPr>
          <w:ilvl w:val="0"/>
          <w:numId w:val="14"/>
        </w:num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ешать простейшие комбинаторные задачи методом перебора, а также с использованием известных формул;</w:t>
      </w:r>
    </w:p>
    <w:p w:rsidR="0025422C" w:rsidRPr="006E698D" w:rsidRDefault="0025422C" w:rsidP="00745464">
      <w:pPr>
        <w:numPr>
          <w:ilvl w:val="0"/>
          <w:numId w:val="14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ычислять в простейших случаях вероятности событий на основе подсчёта числа исходов;</w:t>
      </w:r>
    </w:p>
    <w:p w:rsidR="0025422C" w:rsidRPr="006E698D" w:rsidRDefault="0025422C" w:rsidP="00745464">
      <w:pPr>
        <w:numPr>
          <w:ilvl w:val="0"/>
          <w:numId w:val="14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25422C" w:rsidRPr="006E698D" w:rsidRDefault="0025422C" w:rsidP="00745464">
      <w:pPr>
        <w:numPr>
          <w:ilvl w:val="0"/>
          <w:numId w:val="14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нализировать реальные числовые данные, представленные в виде диаграмм, графиков;</w:t>
      </w:r>
    </w:p>
    <w:p w:rsidR="0025422C" w:rsidRPr="006E698D" w:rsidRDefault="0025422C" w:rsidP="00745464">
      <w:pPr>
        <w:numPr>
          <w:ilvl w:val="0"/>
          <w:numId w:val="14"/>
        </w:numPr>
        <w:shd w:val="clear" w:color="auto" w:fill="FFFFFF"/>
        <w:spacing w:after="0" w:line="330" w:lineRule="atLeast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анализировать информацию статистического характера.</w:t>
      </w:r>
    </w:p>
    <w:p w:rsidR="00863873" w:rsidRPr="006E698D" w:rsidRDefault="009D3B7C" w:rsidP="004B1A77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рабочих программах</w:t>
      </w:r>
      <w:r w:rsidR="00863873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зменено соотношение часов на изучение тем и итоговое повторение в сторону уменьшения по отношению к типовой программе. Высвободившиеся часы отведены на обобщающее повторение по каждой теме, работу с тестами и подготовку к итоговой аттестации в форме и по материалам ЕГЭ. Подготовку к экзаменам планируется проводить в системе, начиная с 10 класса</w:t>
      </w:r>
      <w:r w:rsidR="004B1A77"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:rsidR="004B1A77" w:rsidRPr="006E698D" w:rsidRDefault="004B1A77" w:rsidP="004B1A77">
      <w:pPr>
        <w:shd w:val="clear" w:color="auto" w:fill="FFFFFF"/>
        <w:spacing w:after="0" w:line="240" w:lineRule="auto"/>
        <w:ind w:firstLine="709"/>
        <w:jc w:val="both"/>
        <w:rPr>
          <w:rFonts w:ascii="Calibri" w:eastAsia="Times New Roman" w:hAnsi="Calibri" w:cs="Calibri"/>
          <w:color w:val="000000"/>
          <w:lang w:eastAsia="ru-RU"/>
        </w:rPr>
      </w:pPr>
    </w:p>
    <w:p w:rsidR="00F00E41" w:rsidRPr="006E698D" w:rsidRDefault="00F00E41" w:rsidP="00F00E4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b/>
          <w:sz w:val="24"/>
          <w:szCs w:val="24"/>
        </w:rPr>
        <w:t>Планируемые результаты освоения учебного предмета в соответствии с ФГОС</w:t>
      </w:r>
    </w:p>
    <w:p w:rsidR="00F00E41" w:rsidRPr="006E698D" w:rsidRDefault="00F00E41" w:rsidP="0074546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Предметные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понятийного аппарата по основным разделам курса планиметрии;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знание основных теорем, свойств, признаков и формул из области планиметрии;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 xml:space="preserve">формирование понятийного аппарата по основам стереометрии; 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sz w:val="24"/>
          <w:szCs w:val="24"/>
        </w:rPr>
        <w:t>знание основных теорем, свойств, признаков и формул по основам стереометрии;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навыков построения стереометрического чертежа, понимание его особенностей и умений обосновать построения;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представлений о параллельности и перпендикулярности в пространстве, их взаимосвязи;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навыков определения угла между прямыми, между прямой и плоскостью, между двумя плоскостями; обоснования чертежа в каждом случае;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представлений о многогранниках и их основных элементах; формирование навыков вычисления площадей боковой и полной поверхностей;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понятийного аппарата при изучении векторов в пространстве (аналогия с плоскостью)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представлений о методе координат; выработка навыков применения координат в решении стереометрических задач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представлений о телах вращения; формирование навыков вычисления площадей поверхностей цилиндра, конуса и шара; обоснования чертежа</w:t>
      </w:r>
    </w:p>
    <w:p w:rsidR="00F00E41" w:rsidRPr="006E698D" w:rsidRDefault="00F00E41" w:rsidP="00745464">
      <w:pPr>
        <w:pStyle w:val="a9"/>
        <w:numPr>
          <w:ilvl w:val="0"/>
          <w:numId w:val="18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систематизация представлений о геометрических объектах; формирование навыков обоснования результатов и выводов.</w:t>
      </w:r>
    </w:p>
    <w:p w:rsidR="00F00E41" w:rsidRPr="006E698D" w:rsidRDefault="00F00E41" w:rsidP="00F00E41">
      <w:pPr>
        <w:shd w:val="clear" w:color="auto" w:fill="FFFFFF"/>
        <w:spacing w:after="0" w:line="240" w:lineRule="auto"/>
        <w:ind w:left="382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00E41" w:rsidRPr="006E698D" w:rsidRDefault="00F00E41" w:rsidP="0074546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Метапредметные (УУД)</w:t>
      </w:r>
    </w:p>
    <w:p w:rsidR="00F00E41" w:rsidRPr="006E698D" w:rsidRDefault="00F00E41" w:rsidP="00F00E41">
      <w:pPr>
        <w:tabs>
          <w:tab w:val="left" w:pos="630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E698D">
        <w:rPr>
          <w:rFonts w:ascii="Times New Roman" w:hAnsi="Times New Roman" w:cs="Times New Roman"/>
          <w:b/>
          <w:sz w:val="24"/>
          <w:szCs w:val="24"/>
        </w:rPr>
        <w:t>Коммуникативные:</w:t>
      </w:r>
    </w:p>
    <w:p w:rsidR="00F00E41" w:rsidRPr="006E698D" w:rsidRDefault="00F00E41" w:rsidP="00745464">
      <w:pPr>
        <w:pStyle w:val="a9"/>
        <w:numPr>
          <w:ilvl w:val="0"/>
          <w:numId w:val="19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умение понимать аргументы других учащихся;</w:t>
      </w:r>
    </w:p>
    <w:p w:rsidR="00F00E41" w:rsidRPr="006E698D" w:rsidRDefault="00F00E41" w:rsidP="00745464">
      <w:pPr>
        <w:pStyle w:val="a9"/>
        <w:numPr>
          <w:ilvl w:val="0"/>
          <w:numId w:val="19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умение аргументировать свою позицию;</w:t>
      </w:r>
    </w:p>
    <w:p w:rsidR="00F00E41" w:rsidRPr="006E698D" w:rsidRDefault="00F00E41" w:rsidP="00745464">
      <w:pPr>
        <w:pStyle w:val="a9"/>
        <w:numPr>
          <w:ilvl w:val="0"/>
          <w:numId w:val="19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умение работать в команде;</w:t>
      </w:r>
    </w:p>
    <w:p w:rsidR="00F00E41" w:rsidRPr="006E698D" w:rsidRDefault="00F00E41" w:rsidP="00745464">
      <w:pPr>
        <w:pStyle w:val="a9"/>
        <w:numPr>
          <w:ilvl w:val="0"/>
          <w:numId w:val="19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745464" w:rsidRPr="006E698D" w:rsidRDefault="00745464" w:rsidP="00745464">
      <w:pPr>
        <w:tabs>
          <w:tab w:val="left" w:pos="6300"/>
        </w:tabs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p w:rsidR="00F00E41" w:rsidRPr="006E698D" w:rsidRDefault="00F00E41" w:rsidP="00F00E41">
      <w:pPr>
        <w:tabs>
          <w:tab w:val="left" w:pos="630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E698D">
        <w:rPr>
          <w:rFonts w:ascii="Times New Roman" w:hAnsi="Times New Roman" w:cs="Times New Roman"/>
          <w:b/>
          <w:sz w:val="24"/>
          <w:szCs w:val="24"/>
        </w:rPr>
        <w:lastRenderedPageBreak/>
        <w:t>Регулятивные:</w:t>
      </w:r>
    </w:p>
    <w:p w:rsidR="00F00E41" w:rsidRPr="006E698D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использование аналогии, обобщения и систематизации в процессе повторения;</w:t>
      </w:r>
    </w:p>
    <w:p w:rsidR="00F00E41" w:rsidRPr="006E698D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понимание принципов построения дедуктивных рассуждений в процессе обоснования результатов и выводов;</w:t>
      </w:r>
    </w:p>
    <w:p w:rsidR="00F00E41" w:rsidRPr="006E698D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алгоритмической культуры;</w:t>
      </w:r>
    </w:p>
    <w:p w:rsidR="00F00E41" w:rsidRPr="006E698D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логического мышления;</w:t>
      </w:r>
    </w:p>
    <w:p w:rsidR="00F00E41" w:rsidRPr="006E698D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понимание принципов организации учебно-поисковой деятельности, проведения эмпирического исследования;</w:t>
      </w:r>
    </w:p>
    <w:p w:rsidR="00F00E41" w:rsidRPr="006E698D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использование аналогии, обобщения и систематизации в процессе повторения и изучения нового;</w:t>
      </w:r>
    </w:p>
    <w:p w:rsidR="00F00E41" w:rsidRPr="006E698D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понимание многовариантности решения в зависимости от выбора инструментария;</w:t>
      </w:r>
    </w:p>
    <w:p w:rsidR="00F00E41" w:rsidRPr="006E698D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понимание принципов взаимосвязи геометрических и аналитических подходов в анализе ситуации;</w:t>
      </w:r>
    </w:p>
    <w:p w:rsidR="00F00E41" w:rsidRPr="006E698D" w:rsidRDefault="00F00E41" w:rsidP="00745464">
      <w:pPr>
        <w:pStyle w:val="a9"/>
        <w:numPr>
          <w:ilvl w:val="0"/>
          <w:numId w:val="20"/>
        </w:numPr>
        <w:tabs>
          <w:tab w:val="left" w:pos="630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F00E41" w:rsidRPr="006E698D" w:rsidRDefault="00F00E41" w:rsidP="00F00E41">
      <w:pPr>
        <w:tabs>
          <w:tab w:val="left" w:pos="630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E698D">
        <w:rPr>
          <w:rFonts w:ascii="Times New Roman" w:hAnsi="Times New Roman" w:cs="Times New Roman"/>
          <w:b/>
          <w:sz w:val="24"/>
          <w:szCs w:val="24"/>
        </w:rPr>
        <w:t>Познавательные:</w:t>
      </w:r>
    </w:p>
    <w:p w:rsidR="00F00E41" w:rsidRPr="006E698D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sz w:val="24"/>
          <w:szCs w:val="24"/>
        </w:rPr>
        <w:t>умение строить доказательные рассуждения в опоре на теоретические сведения (дедуктивный метод рассуждения);</w:t>
      </w:r>
    </w:p>
    <w:p w:rsidR="00F00E41" w:rsidRPr="006E698D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культуры организации и проведения эксперимента;</w:t>
      </w:r>
    </w:p>
    <w:p w:rsidR="00F00E41" w:rsidRPr="006E698D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критичности мышления;</w:t>
      </w:r>
    </w:p>
    <w:p w:rsidR="00F00E41" w:rsidRPr="006E698D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вычислительной культуры.</w:t>
      </w:r>
    </w:p>
    <w:p w:rsidR="00F00E41" w:rsidRPr="006E698D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sz w:val="24"/>
          <w:szCs w:val="24"/>
        </w:rPr>
        <w:t>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F00E41" w:rsidRPr="006E698D" w:rsidRDefault="00F00E41" w:rsidP="00745464">
      <w:pPr>
        <w:pStyle w:val="a9"/>
        <w:numPr>
          <w:ilvl w:val="0"/>
          <w:numId w:val="21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hAnsi="Times New Roman" w:cs="Times New Roman"/>
          <w:sz w:val="24"/>
          <w:szCs w:val="24"/>
        </w:rPr>
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F00E41" w:rsidRPr="006E698D" w:rsidRDefault="00F00E41" w:rsidP="00F00E41">
      <w:pPr>
        <w:shd w:val="clear" w:color="auto" w:fill="FFFFFF"/>
        <w:spacing w:after="0" w:line="240" w:lineRule="auto"/>
        <w:ind w:left="382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Личностные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мотивации к успешному обучению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саморазвитие в процессе обобщающего повторения, учебно-исследовательской деятельности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способности в освоении новой области знаний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способности организации и проведения эксперимента, самостоятельно и мотивированно строить свою учебную деятельность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имание важности доказательных рассуждений и умение их проводить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формирование способности решения задач различными способами (гибкость мышления)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саморазвитие в процессе прогнозирования результата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развитие пространственного мышления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развитие интуиции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>готовность и способность вести диалог с другими людьми, достигать в нем взаимопонимания, находить общие цели и сотрудничать для их достижения;</w:t>
      </w:r>
    </w:p>
    <w:p w:rsidR="00F00E41" w:rsidRPr="006E698D" w:rsidRDefault="00F00E41" w:rsidP="00745464">
      <w:pPr>
        <w:pStyle w:val="a9"/>
        <w:numPr>
          <w:ilvl w:val="0"/>
          <w:numId w:val="22"/>
        </w:num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E698D">
        <w:rPr>
          <w:rFonts w:ascii="Times New Roman" w:hAnsi="Times New Roman" w:cs="Times New Roman"/>
          <w:sz w:val="24"/>
          <w:szCs w:val="24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</w:t>
      </w:r>
      <w:r w:rsidRPr="006E698D">
        <w:rPr>
          <w:rFonts w:ascii="Times New Roman" w:hAnsi="Times New Roman" w:cs="Times New Roman"/>
          <w:sz w:val="24"/>
          <w:szCs w:val="24"/>
        </w:rPr>
        <w:lastRenderedPageBreak/>
        <w:t>образованию как условию успешной профессиональной и общественной деятельности.</w:t>
      </w:r>
    </w:p>
    <w:p w:rsidR="00F00E41" w:rsidRPr="006E698D" w:rsidRDefault="00F00E41" w:rsidP="00F00E41">
      <w:pPr>
        <w:shd w:val="clear" w:color="auto" w:fill="FFFFFF"/>
        <w:spacing w:after="0" w:line="240" w:lineRule="auto"/>
        <w:ind w:left="382"/>
        <w:jc w:val="both"/>
        <w:rPr>
          <w:rFonts w:ascii="Times New Roman" w:hAnsi="Times New Roman" w:cs="Times New Roman"/>
          <w:sz w:val="24"/>
          <w:szCs w:val="24"/>
        </w:rPr>
      </w:pPr>
    </w:p>
    <w:p w:rsidR="00F00E41" w:rsidRPr="006E698D" w:rsidRDefault="00F00E41" w:rsidP="00745464">
      <w:pPr>
        <w:widowControl w:val="0"/>
        <w:numPr>
          <w:ilvl w:val="0"/>
          <w:numId w:val="16"/>
        </w:numPr>
        <w:tabs>
          <w:tab w:val="left" w:pos="851"/>
        </w:tabs>
        <w:spacing w:after="0" w:line="240" w:lineRule="auto"/>
        <w:ind w:left="0" w:firstLine="0"/>
        <w:jc w:val="center"/>
        <w:outlineLvl w:val="0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6E698D">
        <w:rPr>
          <w:rFonts w:ascii="Times New Roman" w:eastAsiaTheme="majorEastAsia" w:hAnsi="Times New Roman" w:cs="Times New Roman"/>
          <w:b/>
          <w:sz w:val="24"/>
          <w:szCs w:val="24"/>
        </w:rPr>
        <w:t>Учебно-методическое и материально-техническое обеспечение образовательного</w:t>
      </w:r>
      <w:r w:rsidRPr="006E698D">
        <w:rPr>
          <w:rFonts w:ascii="Times New Roman" w:eastAsiaTheme="majorEastAsia" w:hAnsi="Times New Roman" w:cs="Times New Roman"/>
          <w:b/>
          <w:spacing w:val="-17"/>
          <w:sz w:val="24"/>
          <w:szCs w:val="24"/>
        </w:rPr>
        <w:t xml:space="preserve"> </w:t>
      </w:r>
      <w:r w:rsidRPr="006E698D">
        <w:rPr>
          <w:rFonts w:ascii="Times New Roman" w:eastAsiaTheme="majorEastAsia" w:hAnsi="Times New Roman" w:cs="Times New Roman"/>
          <w:b/>
          <w:sz w:val="24"/>
          <w:szCs w:val="24"/>
        </w:rPr>
        <w:t>процесса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5.1. Литература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 Учебник: Алгебра и начала математического анализа, 10 11 классы: учеб. Для общеобразоват. учреждений /Ш.А. Алимов [и др.], - М.: Просвещение, 2012 г.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Алгебра и начала анализа 10-11, тематические тесты: учеб. пособие ./ В.К. Шарапова. – Ростов н/Д.: Феникс, 2007.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Контрольно-измерительные материалы. Алгебра и начала анализа: 10 класс / сост. А.Н. Рурукин. – М.: ВАКО, 2011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Контрольно-измерительные материалы. Алгебра и начала анализа: 11 класс / сост. А.Н. Рурукин. – М.: ВАКО, 2011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00E41" w:rsidRPr="006E698D" w:rsidRDefault="00F00E41" w:rsidP="00F00E41">
      <w:pPr>
        <w:shd w:val="clear" w:color="auto" w:fill="FFFFFF"/>
        <w:spacing w:after="0" w:line="240" w:lineRule="auto"/>
        <w:jc w:val="center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5.2. Дополнительная литература: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. Алгебра и начала анализа: сборник задач для подготовки и проведения итоговой аттестации за курс средней школы / И.Р. Высоцкий, Л.И. Звавич, Б.П. Пигарев и др.; под ред. С.А. Шестакова. М.: Внешсигма-М, 2008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Дидактические материалы по алгебре и началам анализа для 10 и 11 класса /Б.И. Ивлев, С.И.Саакян, С.И.Шварцбург. М.: Просвещение ,2005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. ЕГЭ. Математика Базовый уровень: типовые экзаменационные материалы: 36 вариантов / Под ред. И.В. Ященко. – М.: Издательство «Национальное образование», 2017.</w:t>
      </w:r>
    </w:p>
    <w:p w:rsidR="00F00E41" w:rsidRPr="006E698D" w:rsidRDefault="00F00E41" w:rsidP="00F00E4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. ЕГЭ. Математика Профильный уровень: типовые экзаменационные материалы: 36 вариантов / Под ред. И.В. Ященко. – М.: Издательство «Национальное образование», 2017.</w:t>
      </w:r>
    </w:p>
    <w:p w:rsidR="00F00E41" w:rsidRPr="00863873" w:rsidRDefault="00F00E41" w:rsidP="00F00E41">
      <w:pPr>
        <w:shd w:val="clear" w:color="auto" w:fill="FFFFFF"/>
        <w:spacing w:after="0" w:line="240" w:lineRule="auto"/>
        <w:jc w:val="both"/>
        <w:rPr>
          <w:rFonts w:ascii="Calibri" w:eastAsia="Times New Roman" w:hAnsi="Calibri" w:cs="Calibri"/>
          <w:color w:val="000000"/>
          <w:lang w:eastAsia="ru-RU"/>
        </w:rPr>
      </w:pPr>
      <w:r w:rsidRPr="006E698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. Примерные программы по математике. Сборник нормативных документов. Математика / сост. Э.Д. Днепров, А.Г. Аркадьев. М.: Дрофа, 2009.</w:t>
      </w:r>
    </w:p>
    <w:p w:rsidR="00F00E41" w:rsidRPr="00F00E41" w:rsidRDefault="00F00E41" w:rsidP="00F00E4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F00E41" w:rsidRPr="00F00E41" w:rsidRDefault="00F00E41" w:rsidP="00F00E41">
      <w:pPr>
        <w:shd w:val="clear" w:color="auto" w:fill="FFFFFF"/>
        <w:spacing w:after="0" w:line="240" w:lineRule="auto"/>
        <w:ind w:left="382"/>
        <w:jc w:val="both"/>
        <w:rPr>
          <w:rFonts w:ascii="Times New Roman" w:hAnsi="Times New Roman" w:cs="Times New Roman"/>
          <w:sz w:val="24"/>
          <w:szCs w:val="24"/>
        </w:rPr>
      </w:pPr>
    </w:p>
    <w:sectPr w:rsidR="00F00E41" w:rsidRPr="00F00E4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66361"/>
    <w:multiLevelType w:val="hybridMultilevel"/>
    <w:tmpl w:val="15B0799A"/>
    <w:lvl w:ilvl="0" w:tplc="E160E6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81FF5"/>
    <w:multiLevelType w:val="hybridMultilevel"/>
    <w:tmpl w:val="59DE22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BB56EE"/>
    <w:multiLevelType w:val="hybridMultilevel"/>
    <w:tmpl w:val="5D1206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2269A6"/>
    <w:multiLevelType w:val="multilevel"/>
    <w:tmpl w:val="F51029F2"/>
    <w:lvl w:ilvl="0">
      <w:start w:val="1"/>
      <w:numFmt w:val="decimal"/>
      <w:lvlText w:val="%1."/>
      <w:lvlJc w:val="left"/>
      <w:pPr>
        <w:ind w:left="112" w:hanging="707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</w:rPr>
    </w:lvl>
    <w:lvl w:ilvl="1">
      <w:start w:val="1"/>
      <w:numFmt w:val="decimal"/>
      <w:lvlText w:val="%1.%2."/>
      <w:lvlJc w:val="left"/>
      <w:pPr>
        <w:ind w:left="1311" w:hanging="490"/>
      </w:pPr>
      <w:rPr>
        <w:rFonts w:hint="default"/>
        <w:b/>
        <w:bCs/>
        <w:w w:val="99"/>
      </w:rPr>
    </w:lvl>
    <w:lvl w:ilvl="2">
      <w:start w:val="1"/>
      <w:numFmt w:val="decimal"/>
      <w:lvlText w:val="%1.%2.%3."/>
      <w:lvlJc w:val="left"/>
      <w:pPr>
        <w:ind w:left="1521" w:hanging="700"/>
      </w:pPr>
      <w:rPr>
        <w:rFonts w:hint="default"/>
        <w:b/>
        <w:bCs/>
        <w:w w:val="99"/>
      </w:rPr>
    </w:lvl>
    <w:lvl w:ilvl="3">
      <w:start w:val="1"/>
      <w:numFmt w:val="decimal"/>
      <w:lvlText w:val="%1.%2.%3.%4."/>
      <w:lvlJc w:val="left"/>
      <w:pPr>
        <w:ind w:left="112" w:hanging="1019"/>
      </w:pPr>
      <w:rPr>
        <w:rFonts w:ascii="Times New Roman" w:eastAsia="Times New Roman" w:hAnsi="Times New Roman" w:cs="Times New Roman" w:hint="default"/>
        <w:w w:val="99"/>
        <w:sz w:val="28"/>
        <w:szCs w:val="28"/>
      </w:rPr>
    </w:lvl>
    <w:lvl w:ilvl="4">
      <w:numFmt w:val="bullet"/>
      <w:lvlText w:val="•"/>
      <w:lvlJc w:val="left"/>
      <w:pPr>
        <w:ind w:left="3745" w:hanging="1019"/>
      </w:pPr>
      <w:rPr>
        <w:rFonts w:hint="default"/>
      </w:rPr>
    </w:lvl>
    <w:lvl w:ilvl="5">
      <w:numFmt w:val="bullet"/>
      <w:lvlText w:val="•"/>
      <w:lvlJc w:val="left"/>
      <w:pPr>
        <w:ind w:left="4857" w:hanging="1019"/>
      </w:pPr>
      <w:rPr>
        <w:rFonts w:hint="default"/>
      </w:rPr>
    </w:lvl>
    <w:lvl w:ilvl="6">
      <w:numFmt w:val="bullet"/>
      <w:lvlText w:val="•"/>
      <w:lvlJc w:val="left"/>
      <w:pPr>
        <w:ind w:left="5970" w:hanging="1019"/>
      </w:pPr>
      <w:rPr>
        <w:rFonts w:hint="default"/>
      </w:rPr>
    </w:lvl>
    <w:lvl w:ilvl="7">
      <w:numFmt w:val="bullet"/>
      <w:lvlText w:val="•"/>
      <w:lvlJc w:val="left"/>
      <w:pPr>
        <w:ind w:left="7082" w:hanging="1019"/>
      </w:pPr>
      <w:rPr>
        <w:rFonts w:hint="default"/>
      </w:rPr>
    </w:lvl>
    <w:lvl w:ilvl="8">
      <w:numFmt w:val="bullet"/>
      <w:lvlText w:val="•"/>
      <w:lvlJc w:val="left"/>
      <w:pPr>
        <w:ind w:left="8195" w:hanging="1019"/>
      </w:pPr>
      <w:rPr>
        <w:rFonts w:hint="default"/>
      </w:rPr>
    </w:lvl>
  </w:abstractNum>
  <w:abstractNum w:abstractNumId="4">
    <w:nsid w:val="2E4434EA"/>
    <w:multiLevelType w:val="hybridMultilevel"/>
    <w:tmpl w:val="F3A22258"/>
    <w:lvl w:ilvl="0" w:tplc="AC64088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8F2D72"/>
    <w:multiLevelType w:val="multilevel"/>
    <w:tmpl w:val="495E183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40746D00"/>
    <w:multiLevelType w:val="multilevel"/>
    <w:tmpl w:val="D0B8BCE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40DA33B3"/>
    <w:multiLevelType w:val="multilevel"/>
    <w:tmpl w:val="DA6877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="Times New Roman" w:hAnsi="Times New Roman" w:cs="Times New Roman" w:hint="default"/>
        <w:b/>
        <w:sz w:val="24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8">
    <w:nsid w:val="42626C84"/>
    <w:multiLevelType w:val="multilevel"/>
    <w:tmpl w:val="C8BEA0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9">
    <w:nsid w:val="459C3B09"/>
    <w:multiLevelType w:val="multilevel"/>
    <w:tmpl w:val="10469B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0">
    <w:nsid w:val="4A73722E"/>
    <w:multiLevelType w:val="multilevel"/>
    <w:tmpl w:val="5F12C4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1">
    <w:nsid w:val="4D7535DC"/>
    <w:multiLevelType w:val="multilevel"/>
    <w:tmpl w:val="056C54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>
    <w:nsid w:val="4D946D5A"/>
    <w:multiLevelType w:val="hybridMultilevel"/>
    <w:tmpl w:val="CA605404"/>
    <w:lvl w:ilvl="0" w:tplc="04190001">
      <w:start w:val="1"/>
      <w:numFmt w:val="bullet"/>
      <w:lvlText w:val=""/>
      <w:lvlJc w:val="left"/>
      <w:pPr>
        <w:ind w:left="11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62" w:hanging="360"/>
      </w:pPr>
      <w:rPr>
        <w:rFonts w:ascii="Wingdings" w:hAnsi="Wingdings" w:hint="default"/>
      </w:rPr>
    </w:lvl>
  </w:abstractNum>
  <w:abstractNum w:abstractNumId="13">
    <w:nsid w:val="521B212F"/>
    <w:multiLevelType w:val="multilevel"/>
    <w:tmpl w:val="8E98DB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59F12B2C"/>
    <w:multiLevelType w:val="multilevel"/>
    <w:tmpl w:val="D01AF5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5">
    <w:nsid w:val="5BDE2013"/>
    <w:multiLevelType w:val="hybridMultilevel"/>
    <w:tmpl w:val="829636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F022680"/>
    <w:multiLevelType w:val="multilevel"/>
    <w:tmpl w:val="63B0D4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7">
    <w:nsid w:val="6724279B"/>
    <w:multiLevelType w:val="multilevel"/>
    <w:tmpl w:val="30301F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>
    <w:nsid w:val="794D436F"/>
    <w:multiLevelType w:val="multilevel"/>
    <w:tmpl w:val="5A34EA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9">
    <w:nsid w:val="79546D49"/>
    <w:multiLevelType w:val="multilevel"/>
    <w:tmpl w:val="92EC13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>
    <w:nsid w:val="7BC76742"/>
    <w:multiLevelType w:val="multilevel"/>
    <w:tmpl w:val="2AFC76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7DD82463"/>
    <w:multiLevelType w:val="hybridMultilevel"/>
    <w:tmpl w:val="68D40FA6"/>
    <w:lvl w:ilvl="0" w:tplc="04190001">
      <w:start w:val="1"/>
      <w:numFmt w:val="bullet"/>
      <w:lvlText w:val=""/>
      <w:lvlJc w:val="left"/>
      <w:pPr>
        <w:ind w:left="11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2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8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4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62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8"/>
  </w:num>
  <w:num w:numId="3">
    <w:abstractNumId w:val="16"/>
  </w:num>
  <w:num w:numId="4">
    <w:abstractNumId w:val="13"/>
  </w:num>
  <w:num w:numId="5">
    <w:abstractNumId w:val="7"/>
  </w:num>
  <w:num w:numId="6">
    <w:abstractNumId w:val="6"/>
  </w:num>
  <w:num w:numId="7">
    <w:abstractNumId w:val="10"/>
  </w:num>
  <w:num w:numId="8">
    <w:abstractNumId w:val="20"/>
  </w:num>
  <w:num w:numId="9">
    <w:abstractNumId w:val="11"/>
  </w:num>
  <w:num w:numId="10">
    <w:abstractNumId w:val="19"/>
  </w:num>
  <w:num w:numId="11">
    <w:abstractNumId w:val="9"/>
  </w:num>
  <w:num w:numId="12">
    <w:abstractNumId w:val="17"/>
  </w:num>
  <w:num w:numId="13">
    <w:abstractNumId w:val="5"/>
  </w:num>
  <w:num w:numId="14">
    <w:abstractNumId w:val="8"/>
  </w:num>
  <w:num w:numId="15">
    <w:abstractNumId w:val="0"/>
  </w:num>
  <w:num w:numId="16">
    <w:abstractNumId w:val="3"/>
  </w:num>
  <w:num w:numId="17">
    <w:abstractNumId w:val="4"/>
  </w:num>
  <w:num w:numId="18">
    <w:abstractNumId w:val="1"/>
  </w:num>
  <w:num w:numId="19">
    <w:abstractNumId w:val="2"/>
  </w:num>
  <w:num w:numId="20">
    <w:abstractNumId w:val="15"/>
  </w:num>
  <w:num w:numId="21">
    <w:abstractNumId w:val="12"/>
  </w:num>
  <w:num w:numId="22">
    <w:abstractNumId w:val="21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3873"/>
    <w:rsid w:val="000359A5"/>
    <w:rsid w:val="00073A00"/>
    <w:rsid w:val="000E6C5C"/>
    <w:rsid w:val="00102F77"/>
    <w:rsid w:val="00243649"/>
    <w:rsid w:val="0025422C"/>
    <w:rsid w:val="00267DDA"/>
    <w:rsid w:val="002829D1"/>
    <w:rsid w:val="003A7B9C"/>
    <w:rsid w:val="003B25D9"/>
    <w:rsid w:val="003E1FC6"/>
    <w:rsid w:val="00406351"/>
    <w:rsid w:val="00427D2F"/>
    <w:rsid w:val="0046198B"/>
    <w:rsid w:val="004745A7"/>
    <w:rsid w:val="004B1A77"/>
    <w:rsid w:val="00542378"/>
    <w:rsid w:val="00594C64"/>
    <w:rsid w:val="005A0838"/>
    <w:rsid w:val="006202AD"/>
    <w:rsid w:val="00630792"/>
    <w:rsid w:val="00641F4C"/>
    <w:rsid w:val="00646EE7"/>
    <w:rsid w:val="006503F7"/>
    <w:rsid w:val="006D19FC"/>
    <w:rsid w:val="006E698D"/>
    <w:rsid w:val="006F7328"/>
    <w:rsid w:val="0072587C"/>
    <w:rsid w:val="00745464"/>
    <w:rsid w:val="00796A35"/>
    <w:rsid w:val="0080708F"/>
    <w:rsid w:val="00863873"/>
    <w:rsid w:val="008936E6"/>
    <w:rsid w:val="00976B70"/>
    <w:rsid w:val="009D3B7C"/>
    <w:rsid w:val="009F4159"/>
    <w:rsid w:val="00A25DA0"/>
    <w:rsid w:val="00A364C6"/>
    <w:rsid w:val="00A5125B"/>
    <w:rsid w:val="00A65C47"/>
    <w:rsid w:val="00A7744A"/>
    <w:rsid w:val="00A87640"/>
    <w:rsid w:val="00B000BE"/>
    <w:rsid w:val="00B41516"/>
    <w:rsid w:val="00B52A75"/>
    <w:rsid w:val="00B67E39"/>
    <w:rsid w:val="00B76A5A"/>
    <w:rsid w:val="00BB0153"/>
    <w:rsid w:val="00BC73CC"/>
    <w:rsid w:val="00C25429"/>
    <w:rsid w:val="00C34293"/>
    <w:rsid w:val="00C4150A"/>
    <w:rsid w:val="00C518C9"/>
    <w:rsid w:val="00C80F9A"/>
    <w:rsid w:val="00CE3B3C"/>
    <w:rsid w:val="00CE4F7A"/>
    <w:rsid w:val="00D13306"/>
    <w:rsid w:val="00D23DE5"/>
    <w:rsid w:val="00D74355"/>
    <w:rsid w:val="00DA542F"/>
    <w:rsid w:val="00DD49FE"/>
    <w:rsid w:val="00DE0998"/>
    <w:rsid w:val="00E85480"/>
    <w:rsid w:val="00EA6C1B"/>
    <w:rsid w:val="00ED1C8B"/>
    <w:rsid w:val="00EF7BA4"/>
    <w:rsid w:val="00F00E41"/>
    <w:rsid w:val="00F22CD8"/>
    <w:rsid w:val="00F34B1B"/>
    <w:rsid w:val="00F56A15"/>
    <w:rsid w:val="00F71332"/>
    <w:rsid w:val="00F84EDD"/>
    <w:rsid w:val="00F879EC"/>
    <w:rsid w:val="00FB5493"/>
    <w:rsid w:val="00FE55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86387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86387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863873"/>
  </w:style>
  <w:style w:type="paragraph" w:customStyle="1" w:styleId="c13">
    <w:name w:val="c1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863873"/>
  </w:style>
  <w:style w:type="paragraph" w:customStyle="1" w:styleId="c20">
    <w:name w:val="c2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5">
    <w:name w:val="c7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863873"/>
  </w:style>
  <w:style w:type="paragraph" w:customStyle="1" w:styleId="c50">
    <w:name w:val="c5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8">
    <w:name w:val="c6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3">
    <w:name w:val="c3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3">
    <w:name w:val="c5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">
    <w:name w:val="c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9">
    <w:name w:val="c19"/>
    <w:basedOn w:val="a0"/>
    <w:rsid w:val="00863873"/>
  </w:style>
  <w:style w:type="paragraph" w:customStyle="1" w:styleId="c17">
    <w:name w:val="c1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5">
    <w:name w:val="c8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2">
    <w:name w:val="c6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863873"/>
  </w:style>
  <w:style w:type="character" w:styleId="a3">
    <w:name w:val="Hyperlink"/>
    <w:basedOn w:val="a0"/>
    <w:uiPriority w:val="99"/>
    <w:unhideWhenUsed/>
    <w:rsid w:val="00863873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863873"/>
    <w:rPr>
      <w:color w:val="800080"/>
      <w:u w:val="single"/>
    </w:rPr>
  </w:style>
  <w:style w:type="paragraph" w:customStyle="1" w:styleId="c76">
    <w:name w:val="c7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5">
    <w:name w:val="c6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uiPriority w:val="99"/>
    <w:semiHidden/>
    <w:unhideWhenUsed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4">
    <w:name w:val="c9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9">
    <w:name w:val="c69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4">
    <w:name w:val="c1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0"/>
    <w:rsid w:val="00863873"/>
  </w:style>
  <w:style w:type="paragraph" w:customStyle="1" w:styleId="c67">
    <w:name w:val="c6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7">
    <w:name w:val="c8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2">
    <w:name w:val="c7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6">
    <w:name w:val="c5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0">
    <w:name w:val="c10"/>
    <w:basedOn w:val="a0"/>
    <w:rsid w:val="00863873"/>
  </w:style>
  <w:style w:type="character" w:customStyle="1" w:styleId="c24">
    <w:name w:val="c24"/>
    <w:basedOn w:val="a0"/>
    <w:rsid w:val="00863873"/>
  </w:style>
  <w:style w:type="character" w:customStyle="1" w:styleId="c5">
    <w:name w:val="c5"/>
    <w:basedOn w:val="a0"/>
    <w:rsid w:val="00863873"/>
  </w:style>
  <w:style w:type="paragraph" w:customStyle="1" w:styleId="c48">
    <w:name w:val="c4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6">
    <w:name w:val="c4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basedOn w:val="a0"/>
    <w:rsid w:val="00863873"/>
  </w:style>
  <w:style w:type="paragraph" w:customStyle="1" w:styleId="c37">
    <w:name w:val="c3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6">
    <w:name w:val="c3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3">
    <w:name w:val="c4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6">
    <w:name w:val="c6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5">
    <w:name w:val="c3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uiPriority w:val="22"/>
    <w:qFormat/>
    <w:rsid w:val="00863873"/>
    <w:rPr>
      <w:b/>
      <w:bCs/>
    </w:rPr>
  </w:style>
  <w:style w:type="paragraph" w:customStyle="1" w:styleId="search-excerpt">
    <w:name w:val="search-excerpt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863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63873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1"/>
    <w:qFormat/>
    <w:rsid w:val="00F22CD8"/>
    <w:pPr>
      <w:ind w:left="720"/>
      <w:contextualSpacing/>
    </w:pPr>
  </w:style>
  <w:style w:type="paragraph" w:customStyle="1" w:styleId="aa">
    <w:name w:val="Адресат"/>
    <w:basedOn w:val="a"/>
    <w:rsid w:val="00F22CD8"/>
    <w:pPr>
      <w:spacing w:before="120" w:after="0" w:line="240" w:lineRule="auto"/>
      <w:ind w:left="567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b">
    <w:name w:val="Table Grid"/>
    <w:basedOn w:val="a1"/>
    <w:uiPriority w:val="59"/>
    <w:rsid w:val="00102F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link w:val="20"/>
    <w:uiPriority w:val="9"/>
    <w:qFormat/>
    <w:rsid w:val="0086387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86387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numbering" w:customStyle="1" w:styleId="1">
    <w:name w:val="Нет списка1"/>
    <w:next w:val="a2"/>
    <w:uiPriority w:val="99"/>
    <w:semiHidden/>
    <w:unhideWhenUsed/>
    <w:rsid w:val="00863873"/>
  </w:style>
  <w:style w:type="paragraph" w:customStyle="1" w:styleId="c13">
    <w:name w:val="c1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7">
    <w:name w:val="c7"/>
    <w:basedOn w:val="a0"/>
    <w:rsid w:val="00863873"/>
  </w:style>
  <w:style w:type="paragraph" w:customStyle="1" w:styleId="c20">
    <w:name w:val="c2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5">
    <w:name w:val="c7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863873"/>
  </w:style>
  <w:style w:type="paragraph" w:customStyle="1" w:styleId="c50">
    <w:name w:val="c50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8">
    <w:name w:val="c6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3">
    <w:name w:val="c3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3">
    <w:name w:val="c5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">
    <w:name w:val="c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9">
    <w:name w:val="c19"/>
    <w:basedOn w:val="a0"/>
    <w:rsid w:val="00863873"/>
  </w:style>
  <w:style w:type="paragraph" w:customStyle="1" w:styleId="c17">
    <w:name w:val="c1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5">
    <w:name w:val="c8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2">
    <w:name w:val="c6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">
    <w:name w:val="c1"/>
    <w:basedOn w:val="a0"/>
    <w:rsid w:val="00863873"/>
  </w:style>
  <w:style w:type="character" w:styleId="a3">
    <w:name w:val="Hyperlink"/>
    <w:basedOn w:val="a0"/>
    <w:uiPriority w:val="99"/>
    <w:unhideWhenUsed/>
    <w:rsid w:val="00863873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863873"/>
    <w:rPr>
      <w:color w:val="800080"/>
      <w:u w:val="single"/>
    </w:rPr>
  </w:style>
  <w:style w:type="paragraph" w:customStyle="1" w:styleId="c76">
    <w:name w:val="c7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5">
    <w:name w:val="c6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Normal (Web)"/>
    <w:basedOn w:val="a"/>
    <w:uiPriority w:val="99"/>
    <w:semiHidden/>
    <w:unhideWhenUsed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94">
    <w:name w:val="c9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9">
    <w:name w:val="c69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14">
    <w:name w:val="c14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6">
    <w:name w:val="c16"/>
    <w:basedOn w:val="a0"/>
    <w:rsid w:val="00863873"/>
  </w:style>
  <w:style w:type="paragraph" w:customStyle="1" w:styleId="c67">
    <w:name w:val="c6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87">
    <w:name w:val="c8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72">
    <w:name w:val="c72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56">
    <w:name w:val="c5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0">
    <w:name w:val="c10"/>
    <w:basedOn w:val="a0"/>
    <w:rsid w:val="00863873"/>
  </w:style>
  <w:style w:type="character" w:customStyle="1" w:styleId="c24">
    <w:name w:val="c24"/>
    <w:basedOn w:val="a0"/>
    <w:rsid w:val="00863873"/>
  </w:style>
  <w:style w:type="character" w:customStyle="1" w:styleId="c5">
    <w:name w:val="c5"/>
    <w:basedOn w:val="a0"/>
    <w:rsid w:val="00863873"/>
  </w:style>
  <w:style w:type="paragraph" w:customStyle="1" w:styleId="c48">
    <w:name w:val="c48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6">
    <w:name w:val="c4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basedOn w:val="a0"/>
    <w:rsid w:val="00863873"/>
  </w:style>
  <w:style w:type="paragraph" w:customStyle="1" w:styleId="c37">
    <w:name w:val="c37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6">
    <w:name w:val="c3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43">
    <w:name w:val="c43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6">
    <w:name w:val="c66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35">
    <w:name w:val="c35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6">
    <w:name w:val="Strong"/>
    <w:basedOn w:val="a0"/>
    <w:uiPriority w:val="22"/>
    <w:qFormat/>
    <w:rsid w:val="00863873"/>
    <w:rPr>
      <w:b/>
      <w:bCs/>
    </w:rPr>
  </w:style>
  <w:style w:type="paragraph" w:customStyle="1" w:styleId="search-excerpt">
    <w:name w:val="search-excerpt"/>
    <w:basedOn w:val="a"/>
    <w:rsid w:val="0086387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8638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863873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1"/>
    <w:qFormat/>
    <w:rsid w:val="00F22CD8"/>
    <w:pPr>
      <w:ind w:left="720"/>
      <w:contextualSpacing/>
    </w:pPr>
  </w:style>
  <w:style w:type="paragraph" w:customStyle="1" w:styleId="aa">
    <w:name w:val="Адресат"/>
    <w:basedOn w:val="a"/>
    <w:rsid w:val="00F22CD8"/>
    <w:pPr>
      <w:spacing w:before="120" w:after="0" w:line="240" w:lineRule="auto"/>
      <w:ind w:left="5670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table" w:styleId="ab">
    <w:name w:val="Table Grid"/>
    <w:basedOn w:val="a1"/>
    <w:uiPriority w:val="59"/>
    <w:rsid w:val="00102F7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57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638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936879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4146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14820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12200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5654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32501459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9996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6251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71160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088198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8317177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15525738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7638465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15350704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19239529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  <w:div w:id="2690523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dotted" w:sz="6" w:space="4" w:color="7F7F7F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hyperlink" Target="http://www.alexlarin.net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www.fipi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7D164A-5811-4325-B2D2-AC1BA2FA37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7</Pages>
  <Words>7471</Words>
  <Characters>42585</Characters>
  <Application>Microsoft Office Word</Application>
  <DocSecurity>0</DocSecurity>
  <Lines>354</Lines>
  <Paragraphs>9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43 проекционный класс</dc:creator>
  <cp:lastModifiedBy>Родина Светлана Юрьевна</cp:lastModifiedBy>
  <cp:revision>6</cp:revision>
  <cp:lastPrinted>2016-12-01T16:09:00Z</cp:lastPrinted>
  <dcterms:created xsi:type="dcterms:W3CDTF">2016-12-01T12:08:00Z</dcterms:created>
  <dcterms:modified xsi:type="dcterms:W3CDTF">2016-12-02T16:40:00Z</dcterms:modified>
</cp:coreProperties>
</file>